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4807C3" w14:textId="5653AE92" w:rsidR="001551C8" w:rsidRPr="005C794F" w:rsidRDefault="001551C8" w:rsidP="005C794F">
      <w:pPr>
        <w:pBdr>
          <w:top w:val="nil"/>
          <w:left w:val="nil"/>
          <w:bottom w:val="nil"/>
          <w:right w:val="nil"/>
          <w:between w:val="nil"/>
        </w:pBdr>
        <w:spacing w:before="0" w:line="360" w:lineRule="auto"/>
        <w:ind w:left="0" w:right="0"/>
        <w:jc w:val="center"/>
        <w:rPr>
          <w:rFonts w:ascii="Times New Roman" w:hAnsi="Times New Roman" w:cs="Times New Roman"/>
          <w:b/>
          <w:bCs/>
          <w:color w:val="00B050"/>
          <w:sz w:val="26"/>
          <w:szCs w:val="26"/>
        </w:rPr>
      </w:pPr>
      <w:r w:rsidRPr="005C794F">
        <w:rPr>
          <w:rFonts w:ascii="Times New Roman" w:hAnsi="Times New Roman" w:cs="Times New Roman"/>
          <w:b/>
          <w:bCs/>
          <w:color w:val="00B050"/>
          <w:sz w:val="26"/>
          <w:szCs w:val="26"/>
        </w:rPr>
        <w:t>ĐỀ KIỂM TRA LỚP 10</w:t>
      </w:r>
    </w:p>
    <w:p w14:paraId="635CEFC1" w14:textId="4E9D5BDA" w:rsidR="001551C8" w:rsidRPr="005C794F" w:rsidRDefault="001551C8" w:rsidP="005C794F">
      <w:pPr>
        <w:pBdr>
          <w:top w:val="nil"/>
          <w:left w:val="nil"/>
          <w:bottom w:val="nil"/>
          <w:right w:val="nil"/>
          <w:between w:val="nil"/>
        </w:pBdr>
        <w:spacing w:before="0" w:line="360" w:lineRule="auto"/>
        <w:ind w:left="0" w:right="0"/>
        <w:jc w:val="center"/>
        <w:rPr>
          <w:rFonts w:ascii="Times New Roman" w:hAnsi="Times New Roman" w:cs="Times New Roman"/>
          <w:b/>
          <w:bCs/>
          <w:color w:val="00B050"/>
          <w:sz w:val="26"/>
          <w:szCs w:val="26"/>
        </w:rPr>
      </w:pPr>
      <w:r w:rsidRPr="005C794F">
        <w:rPr>
          <w:rFonts w:ascii="Times New Roman" w:hAnsi="Times New Roman" w:cs="Times New Roman"/>
          <w:b/>
          <w:bCs/>
          <w:color w:val="00B050"/>
          <w:sz w:val="26"/>
          <w:szCs w:val="26"/>
        </w:rPr>
        <w:t>Môn thi: Vật lí</w:t>
      </w:r>
    </w:p>
    <w:p w14:paraId="05D9AA71" w14:textId="0CA59B6D" w:rsidR="001551C8" w:rsidRPr="005C794F" w:rsidRDefault="001551C8" w:rsidP="005C794F">
      <w:pPr>
        <w:pBdr>
          <w:top w:val="nil"/>
          <w:left w:val="nil"/>
          <w:bottom w:val="nil"/>
          <w:right w:val="nil"/>
          <w:between w:val="nil"/>
        </w:pBdr>
        <w:spacing w:before="0" w:line="360" w:lineRule="auto"/>
        <w:ind w:left="0" w:right="0"/>
        <w:rPr>
          <w:rFonts w:ascii="Times New Roman" w:hAnsi="Times New Roman" w:cs="Times New Roman"/>
          <w:b/>
          <w:bCs/>
          <w:color w:val="00B050"/>
          <w:sz w:val="26"/>
          <w:szCs w:val="26"/>
        </w:rPr>
      </w:pPr>
      <w:r w:rsidRPr="005C794F">
        <w:rPr>
          <w:rFonts w:ascii="Times New Roman" w:hAnsi="Times New Roman" w:cs="Times New Roman"/>
          <w:b/>
          <w:bCs/>
          <w:color w:val="00B050"/>
          <w:sz w:val="26"/>
          <w:szCs w:val="26"/>
        </w:rPr>
        <w:t xml:space="preserve">PHẦN </w:t>
      </w:r>
      <w:r w:rsidR="005C794F">
        <w:rPr>
          <w:rFonts w:ascii="Times New Roman" w:hAnsi="Times New Roman" w:cs="Times New Roman"/>
          <w:b/>
          <w:bCs/>
          <w:color w:val="00B050"/>
          <w:sz w:val="26"/>
          <w:szCs w:val="26"/>
        </w:rPr>
        <w:t>I</w:t>
      </w:r>
      <w:r w:rsidRPr="005C794F">
        <w:rPr>
          <w:rFonts w:ascii="Times New Roman" w:hAnsi="Times New Roman" w:cs="Times New Roman"/>
          <w:b/>
          <w:bCs/>
          <w:color w:val="00B050"/>
          <w:sz w:val="26"/>
          <w:szCs w:val="26"/>
        </w:rPr>
        <w:t>: CÂU TRẮC NGHIỆM PHƯƠNG ÁN NHIỀU LỰA CHỌN</w:t>
      </w:r>
    </w:p>
    <w:p w14:paraId="4E5345B4" w14:textId="176CC7EC" w:rsidR="001551C8" w:rsidRPr="005C794F" w:rsidRDefault="001551C8" w:rsidP="005C794F">
      <w:pPr>
        <w:pBdr>
          <w:top w:val="nil"/>
          <w:left w:val="nil"/>
          <w:bottom w:val="nil"/>
          <w:right w:val="nil"/>
          <w:between w:val="nil"/>
        </w:pBdr>
        <w:spacing w:before="0" w:line="360" w:lineRule="auto"/>
        <w:ind w:left="0" w:right="0"/>
        <w:rPr>
          <w:rFonts w:ascii="Times New Roman" w:hAnsi="Times New Roman" w:cs="Times New Roman"/>
          <w:b/>
          <w:bCs/>
          <w:sz w:val="26"/>
          <w:szCs w:val="26"/>
        </w:rPr>
      </w:pPr>
      <w:r w:rsidRPr="005C794F">
        <w:rPr>
          <w:rFonts w:ascii="Times New Roman" w:hAnsi="Times New Roman" w:cs="Times New Roman"/>
          <w:b/>
          <w:bCs/>
          <w:sz w:val="26"/>
          <w:szCs w:val="26"/>
        </w:rPr>
        <w:t>Thí sinh trả lời từ câu 1 đến câu 18. Mỗi câu hỏi thí sinh chỉ chọn một phương án</w:t>
      </w:r>
    </w:p>
    <w:p w14:paraId="586E1671" w14:textId="33909DA8" w:rsidR="00FB4CCB" w:rsidRPr="005C794F" w:rsidRDefault="00E136C2" w:rsidP="005C794F">
      <w:pPr>
        <w:pBdr>
          <w:top w:val="nil"/>
          <w:left w:val="nil"/>
          <w:bottom w:val="nil"/>
          <w:right w:val="nil"/>
          <w:between w:val="nil"/>
        </w:pBdr>
        <w:spacing w:before="0" w:line="360" w:lineRule="auto"/>
        <w:ind w:left="0" w:right="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Câu 1:</w:t>
      </w:r>
      <w:r w:rsidR="00BC57D9"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FB4CCB"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Mômen lực tác dụng lên vật là đại lượng</w:t>
      </w:r>
    </w:p>
    <w:p w14:paraId="125FCD09" w14:textId="77777777" w:rsidR="00FB4CCB" w:rsidRPr="005C794F" w:rsidRDefault="00FB4CCB" w:rsidP="005C794F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 w:firstLine="283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</w:pP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A.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đặc trưng cho tác dụng làm quay vật của lực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véctơ. </w:t>
      </w:r>
    </w:p>
    <w:p w14:paraId="00499FE6" w14:textId="77777777" w:rsidR="00FB4CCB" w:rsidRPr="005C794F" w:rsidRDefault="00FB4CCB" w:rsidP="005C794F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 w:firstLine="283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</w:pP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để xác định độ lớn của lực tác dụng. </w:t>
      </w: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  <w:t xml:space="preserve">D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uôn có giá trị dương.</w:t>
      </w:r>
    </w:p>
    <w:p w14:paraId="6C42471B" w14:textId="2E3B13D7" w:rsidR="00EA10A2" w:rsidRPr="005C794F" w:rsidRDefault="00EA10A2" w:rsidP="005C794F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0" w:line="312" w:lineRule="auto"/>
        <w:ind w:left="992" w:hanging="99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Câu </w:t>
      </w:r>
      <w:r w:rsidR="00E136C2"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2: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ơn vị của công suất</w:t>
      </w:r>
    </w:p>
    <w:p w14:paraId="45AEB78A" w14:textId="77777777" w:rsidR="00EA10A2" w:rsidRPr="005C794F" w:rsidRDefault="00EA10A2" w:rsidP="005C794F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before="0" w:line="312" w:lineRule="auto"/>
        <w:ind w:left="99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J.</w:t>
      </w: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  <w:t xml:space="preserve">B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.</w:t>
      </w: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  <w:t xml:space="preserve">C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kWh.</w:t>
      </w: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  <w:t xml:space="preserve">D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W.</w:t>
      </w:r>
    </w:p>
    <w:p w14:paraId="5AC41627" w14:textId="0DF5410C" w:rsidR="00EA10A2" w:rsidRPr="005C794F" w:rsidRDefault="00E136C2" w:rsidP="005C794F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0" w:line="312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âu 3: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EA10A2"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Một vật có khối lượng m đang chuyển động với vận tốc v thì động năng của nó là</w:t>
      </w:r>
    </w:p>
    <w:p w14:paraId="6D951C40" w14:textId="2B1D9B64" w:rsidR="00EA10A2" w:rsidRPr="005C794F" w:rsidRDefault="00EA10A2" w:rsidP="005C794F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before="0" w:line="312" w:lineRule="auto"/>
        <w:ind w:left="99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5C794F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440" w:dyaOrig="320" w14:anchorId="0C69BF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25pt;height:16.1pt" o:ole="">
            <v:imagedata r:id="rId5" o:title=""/>
          </v:shape>
          <o:OLEObject Type="Embed" ProgID="Equation.DSMT4" ShapeID="_x0000_i1025" DrawAspect="Content" ObjectID="_1790102953" r:id="rId6"/>
        </w:objec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5C794F">
        <w:rPr>
          <w:rFonts w:ascii="Times New Roman" w:eastAsia="Times New Roman" w:hAnsi="Times New Roman" w:cs="Times New Roman"/>
          <w:color w:val="000000" w:themeColor="text1"/>
          <w:position w:val="-24"/>
          <w:sz w:val="26"/>
          <w:szCs w:val="26"/>
        </w:rPr>
        <w:object w:dxaOrig="499" w:dyaOrig="660" w14:anchorId="4FDDF1ED">
          <v:shape id="_x0000_i1026" type="#_x0000_t75" style="width:24.15pt;height:33.65pt" o:ole="">
            <v:imagedata r:id="rId7" o:title=""/>
          </v:shape>
          <o:OLEObject Type="Embed" ProgID="Equation.DSMT4" ShapeID="_x0000_i1026" DrawAspect="Content" ObjectID="_1790102954" r:id="rId8"/>
        </w:objec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5C794F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440" w:dyaOrig="320" w14:anchorId="1096E6F8">
          <v:shape id="_x0000_i1027" type="#_x0000_t75" style="width:22.25pt;height:16.1pt" o:ole="">
            <v:imagedata r:id="rId9" o:title=""/>
          </v:shape>
          <o:OLEObject Type="Embed" ProgID="Equation.DSMT4" ShapeID="_x0000_i1027" DrawAspect="Content" ObjectID="_1790102955" r:id="rId10"/>
        </w:objec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5C794F">
        <w:rPr>
          <w:rFonts w:ascii="Times New Roman" w:eastAsia="Times New Roman" w:hAnsi="Times New Roman" w:cs="Times New Roman"/>
          <w:color w:val="000000" w:themeColor="text1"/>
          <w:position w:val="-24"/>
          <w:sz w:val="26"/>
          <w:szCs w:val="26"/>
        </w:rPr>
        <w:object w:dxaOrig="499" w:dyaOrig="660" w14:anchorId="082771B8">
          <v:shape id="_x0000_i1028" type="#_x0000_t75" style="width:24.15pt;height:33.65pt" o:ole="">
            <v:imagedata r:id="rId11" o:title=""/>
          </v:shape>
          <o:OLEObject Type="Embed" ProgID="Equation.DSMT4" ShapeID="_x0000_i1028" DrawAspect="Content" ObjectID="_1790102956" r:id="rId12"/>
        </w:object>
      </w:r>
    </w:p>
    <w:p w14:paraId="75D53283" w14:textId="21002EBF" w:rsidR="001551C8" w:rsidRPr="005C794F" w:rsidRDefault="001551C8" w:rsidP="005C794F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0" w:line="312" w:lineRule="auto"/>
        <w:ind w:left="992" w:hanging="99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Câu </w:t>
      </w:r>
      <w:r w:rsidR="00E136C2"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4: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ông suất được xác định bằng</w:t>
      </w:r>
    </w:p>
    <w:p w14:paraId="0EFFD1A4" w14:textId="77777777" w:rsidR="001551C8" w:rsidRPr="005C794F" w:rsidRDefault="001551C8" w:rsidP="005C794F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before="0" w:line="312" w:lineRule="auto"/>
        <w:ind w:left="992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</w:pP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ích của công và thời gian thực hiện công.</w:t>
      </w:r>
    </w:p>
    <w:p w14:paraId="071A3269" w14:textId="77777777" w:rsidR="001551C8" w:rsidRPr="005C794F" w:rsidRDefault="001551C8" w:rsidP="005C794F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before="0" w:line="312" w:lineRule="auto"/>
        <w:ind w:left="99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ông thực hiện trong một đơn vị thời gian.</w:t>
      </w:r>
    </w:p>
    <w:p w14:paraId="130C919B" w14:textId="77777777" w:rsidR="001551C8" w:rsidRPr="005C794F" w:rsidRDefault="001551C8" w:rsidP="005C794F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before="0" w:line="312" w:lineRule="auto"/>
        <w:ind w:left="992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</w:pP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ông thực hiện đươc trên một đơn vị chiều dài.</w:t>
      </w:r>
    </w:p>
    <w:p w14:paraId="63B882F6" w14:textId="77777777" w:rsidR="00E136C2" w:rsidRPr="005C794F" w:rsidRDefault="001551C8" w:rsidP="005C794F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before="0" w:line="312" w:lineRule="auto"/>
        <w:ind w:left="99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giá trị công thực hiện được.</w:t>
      </w:r>
    </w:p>
    <w:p w14:paraId="380463B7" w14:textId="0A3A47C8" w:rsidR="00FB4CCB" w:rsidRPr="005C794F" w:rsidRDefault="00E136C2" w:rsidP="005C794F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before="0" w:line="312" w:lineRule="auto"/>
        <w:ind w:left="0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Câu 5: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FB4CCB"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ơn vị của mômen lực M = F. d là</w:t>
      </w:r>
    </w:p>
    <w:p w14:paraId="1B7229C4" w14:textId="42A973DA" w:rsidR="00FB4CCB" w:rsidRPr="005C794F" w:rsidRDefault="00E136C2" w:rsidP="005C794F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 w:firstLine="283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           </w:t>
      </w:r>
      <w:r w:rsidR="00FB4CCB"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="00FB4CCB"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m/s </w:t>
      </w:r>
      <w:r w:rsidR="00FB4CCB"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</w: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        </w:t>
      </w:r>
      <w:r w:rsidR="00FB4CCB"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="00FB4CCB"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N. m </w:t>
      </w: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  <w:t xml:space="preserve">      </w:t>
      </w:r>
      <w:r w:rsidR="00FB4CCB"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="00FB4CCB"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kg. m </w:t>
      </w:r>
      <w:r w:rsidR="00FB4CCB"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  <w:t xml:space="preserve">D. </w:t>
      </w:r>
      <w:r w:rsidR="00FB4CCB"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. kg</w:t>
      </w:r>
    </w:p>
    <w:p w14:paraId="22A46D51" w14:textId="34538B83" w:rsidR="00E136C2" w:rsidRPr="005C794F" w:rsidRDefault="00E136C2" w:rsidP="005C794F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0" w:line="312" w:lineRule="auto"/>
        <w:ind w:left="0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5C794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âu 6: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Một vật được ném thẳng đứng từ dưới lên cao. Trong quá trình chuyển động của vật thì</w:t>
      </w:r>
    </w:p>
    <w:p w14:paraId="1902943F" w14:textId="77777777" w:rsidR="00E136C2" w:rsidRPr="005C794F" w:rsidRDefault="00E136C2" w:rsidP="005C794F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before="0" w:line="312" w:lineRule="auto"/>
        <w:ind w:left="992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</w:pP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ế năng của vật giảm, trọng lực sinh công dương.</w:t>
      </w:r>
    </w:p>
    <w:p w14:paraId="12FDE3DF" w14:textId="77777777" w:rsidR="00E136C2" w:rsidRPr="005C794F" w:rsidRDefault="00E136C2" w:rsidP="005C794F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before="0" w:line="312" w:lineRule="auto"/>
        <w:ind w:left="99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ế năng của vật giảm, trọng lực sinh công âm.</w:t>
      </w:r>
    </w:p>
    <w:p w14:paraId="311B9138" w14:textId="77777777" w:rsidR="00E136C2" w:rsidRPr="005C794F" w:rsidRDefault="00E136C2" w:rsidP="005C794F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before="0" w:line="312" w:lineRule="auto"/>
        <w:ind w:left="992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</w:pP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ế năng của vật tăng, trọng lực sinh công dương.</w:t>
      </w:r>
    </w:p>
    <w:p w14:paraId="0E09A24F" w14:textId="4CFF5BE4" w:rsidR="00E136C2" w:rsidRPr="005C794F" w:rsidRDefault="00E136C2" w:rsidP="005C794F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before="0" w:line="312" w:lineRule="auto"/>
        <w:ind w:left="99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ế năng của vật tăng, trọng lực sinh công âm.</w:t>
      </w:r>
    </w:p>
    <w:p w14:paraId="345391AE" w14:textId="349ACB59" w:rsidR="001551C8" w:rsidRPr="005C794F" w:rsidRDefault="001551C8" w:rsidP="005C794F">
      <w:pPr>
        <w:widowControl w:val="0"/>
        <w:tabs>
          <w:tab w:val="left" w:pos="992"/>
        </w:tabs>
        <w:spacing w:before="0"/>
        <w:ind w:left="992" w:hanging="992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5C794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Câu 7:</w:t>
      </w:r>
      <w:r w:rsidR="00E136C2" w:rsidRPr="005C79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Một vật chịu tác dụng của một lực F không đổi có độ lớn 5N, phương ngang của lực hợp với phương chuyển động một góc 60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0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. Biết rằng quãng đường đi được là 6 m. Công của lực F là</w:t>
      </w:r>
    </w:p>
    <w:p w14:paraId="4F7BB170" w14:textId="77777777" w:rsidR="00E136C2" w:rsidRPr="005C794F" w:rsidRDefault="001551C8" w:rsidP="005C794F">
      <w:pPr>
        <w:widowControl w:val="0"/>
        <w:tabs>
          <w:tab w:val="left" w:pos="3402"/>
          <w:tab w:val="left" w:pos="5669"/>
          <w:tab w:val="left" w:pos="7937"/>
        </w:tabs>
        <w:spacing w:before="0"/>
        <w:ind w:left="992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11J.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C79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50 J.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C79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30 J.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C79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15 J.</w:t>
      </w:r>
    </w:p>
    <w:p w14:paraId="2FE1285F" w14:textId="256B0C51" w:rsidR="00FB4CCB" w:rsidRPr="005C794F" w:rsidRDefault="001551C8" w:rsidP="005C794F">
      <w:pPr>
        <w:widowControl w:val="0"/>
        <w:tabs>
          <w:tab w:val="left" w:pos="3402"/>
          <w:tab w:val="left" w:pos="5669"/>
          <w:tab w:val="left" w:pos="7937"/>
        </w:tabs>
        <w:spacing w:before="0"/>
        <w:ind w:left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5835977" wp14:editId="6C96625A">
                <wp:simplePos x="0" y="0"/>
                <wp:positionH relativeFrom="column">
                  <wp:posOffset>5248910</wp:posOffset>
                </wp:positionH>
                <wp:positionV relativeFrom="paragraph">
                  <wp:posOffset>89535</wp:posOffset>
                </wp:positionV>
                <wp:extent cx="1280795" cy="1536700"/>
                <wp:effectExtent l="0" t="38100" r="0" b="6350"/>
                <wp:wrapSquare wrapText="bothSides"/>
                <wp:docPr id="618" name="Group 6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80795" cy="1536700"/>
                          <a:chOff x="0" y="0"/>
                          <a:chExt cx="1306957" cy="1557357"/>
                        </a:xfrm>
                      </wpg:grpSpPr>
                      <wpg:grpSp>
                        <wpg:cNvPr id="619" name="Group 619"/>
                        <wpg:cNvGrpSpPr/>
                        <wpg:grpSpPr>
                          <a:xfrm>
                            <a:off x="69658" y="0"/>
                            <a:ext cx="1141094" cy="1447809"/>
                            <a:chOff x="69658" y="0"/>
                            <a:chExt cx="1141094" cy="1447809"/>
                          </a:xfrm>
                        </wpg:grpSpPr>
                        <wpg:grpSp>
                          <wpg:cNvPr id="620" name="Group 620"/>
                          <wpg:cNvGrpSpPr/>
                          <wpg:grpSpPr>
                            <a:xfrm>
                              <a:off x="69658" y="0"/>
                              <a:ext cx="1141094" cy="1447809"/>
                              <a:chOff x="69658" y="0"/>
                              <a:chExt cx="1141093" cy="1448980"/>
                            </a:xfrm>
                          </wpg:grpSpPr>
                          <wpg:grpSp>
                            <wpg:cNvPr id="621" name="Group 621"/>
                            <wpg:cNvGrpSpPr/>
                            <wpg:grpSpPr>
                              <a:xfrm>
                                <a:off x="69658" y="179008"/>
                                <a:ext cx="1141093" cy="1269972"/>
                                <a:chOff x="69658" y="179008"/>
                                <a:chExt cx="1141729" cy="1271188"/>
                              </a:xfrm>
                            </wpg:grpSpPr>
                            <wpg:grpSp>
                              <wpg:cNvPr id="622" name="Group 622"/>
                              <wpg:cNvGrpSpPr/>
                              <wpg:grpSpPr>
                                <a:xfrm>
                                  <a:off x="69658" y="179008"/>
                                  <a:ext cx="1141729" cy="1271188"/>
                                  <a:chOff x="69658" y="179008"/>
                                  <a:chExt cx="1142086" cy="1279023"/>
                                </a:xfrm>
                              </wpg:grpSpPr>
                              <wps:wsp>
                                <wps:cNvPr id="623" name="Rectangle 623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69658" y="1098718"/>
                                    <a:ext cx="1142032" cy="56901"/>
                                  </a:xfrm>
                                  <a:prstGeom prst="rect">
                                    <a:avLst/>
                                  </a:prstGeom>
                                  <a:pattFill prst="lt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503E7AEC" w14:textId="77777777" w:rsidR="00FB4CCB" w:rsidRDefault="00FB4CCB" w:rsidP="00FB4CCB">
                                      <w:pPr>
                                        <w:rPr>
                                          <w:rFonts w:eastAsia="Times New Roman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24" name="Straight Connector 624"/>
                                <wps:cNvCnPr/>
                                <wps:spPr>
                                  <a:xfrm>
                                    <a:off x="69658" y="1089193"/>
                                    <a:ext cx="1142086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25" name="Straight Connector 625"/>
                                <wps:cNvCnPr/>
                                <wps:spPr>
                                  <a:xfrm>
                                    <a:off x="365068" y="975113"/>
                                    <a:ext cx="275606" cy="12360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26" name="Straight Connector 626"/>
                                <wps:cNvCnPr/>
                                <wps:spPr>
                                  <a:xfrm flipV="1">
                                    <a:off x="612795" y="917630"/>
                                    <a:ext cx="333436" cy="171564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27" name="Straight Connector 627"/>
                                <wps:cNvCnPr/>
                                <wps:spPr>
                                  <a:xfrm>
                                    <a:off x="384124" y="975048"/>
                                    <a:ext cx="21910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28" name="Straight Connector 628"/>
                                <wps:cNvCnPr/>
                                <wps:spPr>
                                  <a:xfrm flipV="1">
                                    <a:off x="593034" y="831487"/>
                                    <a:ext cx="315085" cy="14343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29" name="Straight Connector 629"/>
                                <wps:cNvCnPr/>
                                <wps:spPr>
                                  <a:xfrm flipV="1">
                                    <a:off x="419846" y="901887"/>
                                    <a:ext cx="0" cy="350106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30" name="Straight Connector 630"/>
                                <wps:cNvCnPr/>
                                <wps:spPr>
                                  <a:xfrm flipH="1">
                                    <a:off x="362646" y="913139"/>
                                    <a:ext cx="107354" cy="0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31" name="Straight Connector 631"/>
                                <wps:cNvCnPr/>
                                <wps:spPr>
                                  <a:xfrm flipV="1">
                                    <a:off x="409874" y="1261637"/>
                                    <a:ext cx="0" cy="196394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32" name="Straight Connector 632"/>
                                <wps:cNvCnPr/>
                                <wps:spPr>
                                  <a:xfrm flipV="1">
                                    <a:off x="631817" y="1261595"/>
                                    <a:ext cx="0" cy="196394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33" name="Straight Connector 633"/>
                                <wps:cNvCnPr/>
                                <wps:spPr>
                                  <a:xfrm flipH="1">
                                    <a:off x="171541" y="1395479"/>
                                    <a:ext cx="238333" cy="0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  <a:headEnd type="stealth" w="sm" len="sm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34" name="Straight Connector 634"/>
                                <wps:cNvCnPr/>
                                <wps:spPr>
                                  <a:xfrm>
                                    <a:off x="627155" y="1399957"/>
                                    <a:ext cx="290030" cy="0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  <a:headEnd type="stealth" w="sm" len="sm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35" name="Straight Connector 635"/>
                                <wps:cNvCnPr/>
                                <wps:spPr>
                                  <a:xfrm>
                                    <a:off x="245824" y="179008"/>
                                    <a:ext cx="0" cy="910185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  <a:headEnd type="stealth" w="sm" len="sm"/>
                                    <a:tailEnd type="stealth" w="sm" len="sm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636" name="Rectangle 636"/>
                              <wps:cNvSpPr/>
                              <wps:spPr>
                                <a:xfrm rot="20009311">
                                  <a:off x="932940" y="750680"/>
                                  <a:ext cx="79501" cy="1938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37" name="Rectangle 637"/>
                              <wps:cNvSpPr/>
                              <wps:spPr>
                                <a:xfrm rot="20009311">
                                  <a:off x="576743" y="339231"/>
                                  <a:ext cx="76086" cy="6030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638" name="Trapezoid 638"/>
                            <wps:cNvSpPr/>
                            <wps:spPr>
                              <a:xfrm rot="19862600" flipV="1">
                                <a:off x="297864" y="0"/>
                                <a:ext cx="172909" cy="399533"/>
                              </a:xfrm>
                              <a:prstGeom prst="trapezoid">
                                <a:avLst/>
                              </a:prstGeom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639" name="Straight Arrow Connector 639"/>
                          <wps:cNvCnPr/>
                          <wps:spPr>
                            <a:xfrm>
                              <a:off x="364932" y="200025"/>
                              <a:ext cx="55245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oval" w="sm" len="sm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640" name="Text Box 8707"/>
                        <wps:cNvSpPr txBox="1"/>
                        <wps:spPr>
                          <a:xfrm>
                            <a:off x="669733" y="178863"/>
                            <a:ext cx="504825" cy="4095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D0B1CDE" w14:textId="77777777" w:rsidR="00FB4CCB" w:rsidRDefault="00FB4CCB" w:rsidP="00FB4CCB">
                              <w:r>
                                <w:rPr>
                                  <w:position w:val="-4"/>
                                </w:rPr>
                                <w:object w:dxaOrig="240" w:dyaOrig="300" w14:anchorId="4E93F42C">
                                  <v:shape id="_x0000_i1030" type="#_x0000_t75" style="width:13.25pt;height:15.65pt" o:ole="">
                                    <v:imagedata r:id="rId13" o:title=""/>
                                  </v:shape>
                                  <o:OLEObject Type="Embed" ProgID="Equation.DSMT4" ShapeID="_x0000_i1030" DrawAspect="Content" ObjectID="_1790102957" r:id="rId1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1" name="Text Box 8708"/>
                        <wps:cNvSpPr txBox="1"/>
                        <wps:spPr>
                          <a:xfrm rot="16200000">
                            <a:off x="-152396" y="345228"/>
                            <a:ext cx="714375" cy="40958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7ED5844" w14:textId="77777777" w:rsidR="00FB4CCB" w:rsidRDefault="00FB4CCB" w:rsidP="00FB4CCB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20cm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2" name="Text Box 8709"/>
                        <wps:cNvSpPr txBox="1"/>
                        <wps:spPr>
                          <a:xfrm>
                            <a:off x="592582" y="1147773"/>
                            <a:ext cx="714375" cy="40958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71819A6" w14:textId="77777777" w:rsidR="00FB4CCB" w:rsidRDefault="00FB4CCB" w:rsidP="00FB4CCB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2cm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835977" id="Group 618" o:spid="_x0000_s1026" style="position:absolute;left:0;text-align:left;margin-left:413.3pt;margin-top:7.05pt;width:100.85pt;height:121pt;z-index:251659264" coordsize="13069,15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">
                <v:group id="Group 619" o:spid="_x0000_s1027" style="position:absolute;left:696;width:11411;height:14478" coordorigin="696" coordsize="11410,14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Wh5xgAAANw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RLOH3TDgCcn0HAAD//wMAUEsBAi0AFAAGAAgAAAAhANvh9svuAAAAhQEAABMAAAAAAAAA&#10;AAAAAAAAAAAAAFtDb250ZW50X1R5cGVzXS54bWxQSwECLQAUAAYACAAAACEAWvQsW78AAAAVAQAA&#10;CwAAAAAAAAAAAAAAAAAfAQAAX3JlbHMvLnJlbHNQSwECLQAUAAYACAAAACEAn41oecYAAADcAAAA&#10;DwAAAAAAAAAAAAAAAAAHAgAAZHJzL2Rvd25yZXYueG1sUEsFBgAAAAADAAMAtwAAAPoCAAAAAA==&#10;">
                  <v:group id="Group 620" o:spid="_x0000_s1028" style="position:absolute;left:696;width:11411;height:14478" coordorigin="696" coordsize="11410,14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">
                    <v:group id="Group 621" o:spid="_x0000_s1029" style="position:absolute;left:696;top:1790;width:11411;height:12699" coordorigin="696,1790" coordsize="11417,127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67CxAAAANw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hbD80w4AnL7DwAA//8DAFBLAQItABQABgAIAAAAIQDb4fbL7gAAAIUBAAATAAAAAAAAAAAA&#10;AAAAAAAAAABbQ29udGVudF9UeXBlc10ueG1sUEsBAi0AFAAGAAgAAAAhAFr0LFu/AAAAFQEAAAsA&#10;AAAAAAAAAAAAAAAAHwEAAF9yZWxzLy5yZWxzUEsBAi0AFAAGAAgAAAAhAK+XrsLEAAAA3AAAAA8A&#10;AAAAAAAAAAAAAAAABwIAAGRycy9kb3ducmV2LnhtbFBLBQYAAAAAAwADALcAAAD4AgAAAAA=&#10;">
                      <v:group id="Group 622" o:spid="_x0000_s1030" style="position:absolute;left:696;top:1790;width:11417;height:12711" coordorigin="696,1790" coordsize="11420,127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TC1xAAAANw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aZLA75lwBOTyDQAA//8DAFBLAQItABQABgAIAAAAIQDb4fbL7gAAAIUBAAATAAAAAAAAAAAA&#10;AAAAAAAAAABbQ29udGVudF9UeXBlc10ueG1sUEsBAi0AFAAGAAgAAAAhAFr0LFu/AAAAFQEAAAsA&#10;AAAAAAAAAAAAAAAAHwEAAF9yZWxzLy5yZWxzUEsBAi0AFAAGAAgAAAAhAF9FMLXEAAAA3AAAAA8A&#10;AAAAAAAAAAAAAAAABwIAAGRycy9kb3ducmV2LnhtbFBLBQYAAAAAAwADALcAAAD4AgAAAAA=&#10;">
                        <v:rect id="Rectangle 623" o:spid="_x0000_s1031" style="position:absolute;left:696;top:10987;width:11420;height:569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" fillcolor="black" stroked="f">
                          <v:fill r:id="rId15" o:title="" type="pattern"/>
                          <v:textbox>
                            <w:txbxContent>
                              <w:p w14:paraId="503E7AEC" w14:textId="77777777" w:rsidR="00FB4CCB" w:rsidRDefault="00FB4CCB" w:rsidP="00FB4CCB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v:textbox>
                        </v:rect>
                        <v:line id="Straight Connector 624" o:spid="_x0000_s1032" style="position:absolute;visibility:visible;mso-wrap-style:square" from="696,10891" to="12117,10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" strokecolor="black [3213]" strokeweight=".5pt">
                          <v:stroke joinstyle="miter"/>
                        </v:line>
                        <v:line id="Straight Connector 625" o:spid="_x0000_s1033" style="position:absolute;visibility:visible;mso-wrap-style:square" from="3650,9751" to="6406,10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" strokecolor="black [3213]" strokeweight=".5pt">
                          <v:stroke joinstyle="miter"/>
                        </v:line>
                        <v:line id="Straight Connector 626" o:spid="_x0000_s1034" style="position:absolute;flip:y;visibility:visible;mso-wrap-style:square" from="6127,9176" to="9462,10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" strokecolor="black [3213]" strokeweight=".5pt">
                          <v:stroke joinstyle="miter"/>
                        </v:line>
                        <v:line id="Straight Connector 627" o:spid="_x0000_s1035" style="position:absolute;visibility:visible;mso-wrap-style:square" from="3841,9750" to="6032,9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" strokecolor="black [3213]" strokeweight=".5pt">
                          <v:stroke joinstyle="miter"/>
                        </v:line>
                        <v:line id="Straight Connector 628" o:spid="_x0000_s1036" style="position:absolute;flip:y;visibility:visible;mso-wrap-style:square" from="5930,8314" to="9081,97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" strokecolor="black [3213]" strokeweight=".5pt">
                          <v:stroke joinstyle="miter"/>
                        </v:line>
                        <v:line id="Straight Connector 629" o:spid="_x0000_s1037" style="position:absolute;flip:y;visibility:visible;mso-wrap-style:square" from="4198,9018" to="4198,12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" strokecolor="black [3213]" strokeweight="1.25pt">
                          <v:stroke joinstyle="miter"/>
                        </v:line>
                        <v:line id="Straight Connector 630" o:spid="_x0000_s1038" style="position:absolute;flip:x;visibility:visible;mso-wrap-style:square" from="3626,9131" to="4700,91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" strokecolor="black [3213]" strokeweight="1.25pt">
                          <v:stroke joinstyle="miter"/>
                        </v:line>
                        <v:line id="Straight Connector 631" o:spid="_x0000_s1039" style="position:absolute;flip:y;visibility:visible;mso-wrap-style:square" from="4098,12616" to="4098,14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" strokecolor="black [3213]">
                          <v:stroke joinstyle="miter"/>
                        </v:line>
                        <v:line id="Straight Connector 632" o:spid="_x0000_s1040" style="position:absolute;flip:y;visibility:visible;mso-wrap-style:square" from="6318,12615" to="6318,14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" strokecolor="black [3213]">
                          <v:stroke joinstyle="miter"/>
                        </v:line>
                        <v:line id="Straight Connector 633" o:spid="_x0000_s1041" style="position:absolute;flip:x;visibility:visible;mso-wrap-style:square" from="1715,13954" to="4098,13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" strokecolor="black [3213]">
                          <v:stroke startarrow="classic" startarrowwidth="narrow" startarrowlength="short" joinstyle="miter"/>
                        </v:line>
                        <v:line id="Straight Connector 634" o:spid="_x0000_s1042" style="position:absolute;visibility:visible;mso-wrap-style:square" from="6271,13999" to="9171,13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" strokecolor="black [3213]">
                          <v:stroke startarrow="classic" startarrowwidth="narrow" startarrowlength="short" joinstyle="miter"/>
                        </v:line>
                        <v:line id="Straight Connector 635" o:spid="_x0000_s1043" style="position:absolute;visibility:visible;mso-wrap-style:square" from="2458,1790" to="2458,10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" strokecolor="black [3213]">
                          <v:stroke startarrow="classic" startarrowwidth="narrow" startarrowlength="short" endarrow="classic" endarrowwidth="narrow" endarrowlength="short" joinstyle="miter"/>
                        </v:line>
                      </v:group>
                      <v:rect id="Rectangle 636" o:spid="_x0000_s1044" style="position:absolute;left:9329;top:7506;width:795;height:1939;rotation:-1737457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" filled="f" strokecolor="black [3213]" strokeweight="1pt"/>
                      <v:rect id="Rectangle 637" o:spid="_x0000_s1045" style="position:absolute;left:5767;top:3392;width:761;height:6031;rotation:-1737457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" fillcolor="#bfbfbf [2412]" strokecolor="black [3213]" strokeweight="1pt"/>
                    </v:group>
                    <v:shape id="Trapezoid 638" o:spid="_x0000_s1046" style="position:absolute;left:2978;width:1729;height:3995;rotation:1897704fd;flip:y;visibility:visible;mso-wrap-style:square;v-text-anchor:middle" coordsize="172909,3995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" path="m,399533l43227,r86455,l172909,399533,,399533xe" fillcolor="#d8d8d8 [2732]" strokecolor="black [3213]" strokeweight=".5pt">
                      <v:stroke joinstyle="miter"/>
                      <v:path arrowok="t" o:connecttype="custom" o:connectlocs="0,399533;43227,0;129682,0;172909,399533;0,399533" o:connectangles="0,0,0,0,0"/>
                    </v:shape>
                  </v:group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639" o:spid="_x0000_s1047" type="#_x0000_t32" style="position:absolute;left:3649;top:2000;width:552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" strokecolor="black [3213]" strokeweight=".5pt">
                    <v:stroke startarrow="oval" startarrowwidth="narrow" startarrowlength="short" endarrow="classic" joinstyle="miter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707" o:spid="_x0000_s1048" type="#_x0000_t202" style="position:absolute;left:6697;top:1788;width:5048;height:4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" filled="f" stroked="f" strokeweight=".5pt">
                  <v:textbox>
                    <w:txbxContent>
                      <w:p w14:paraId="1D0B1CDE" w14:textId="77777777" w:rsidR="00FB4CCB" w:rsidRDefault="00FB4CCB" w:rsidP="00FB4CCB">
                        <w:r>
                          <w:rPr>
                            <w:position w:val="-4"/>
                          </w:rPr>
                          <w:object w:dxaOrig="240" w:dyaOrig="300" w14:anchorId="4E93F42C">
                            <v:shape id="_x0000_i1030" type="#_x0000_t75" style="width:13.25pt;height:15.65pt" o:ole="">
                              <v:imagedata r:id="rId13" o:title=""/>
                            </v:shape>
                            <o:OLEObject Type="Embed" ProgID="Equation.DSMT4" ShapeID="_x0000_i1030" DrawAspect="Content" ObjectID="_1790102957" r:id="rId1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708" o:spid="_x0000_s1049" type="#_x0000_t202" style="position:absolute;left:-1524;top:3452;width:7144;height:409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" filled="f" stroked="f" strokeweight=".5pt">
                  <v:textbox>
                    <w:txbxContent>
                      <w:p w14:paraId="37ED5844" w14:textId="77777777" w:rsidR="00FB4CCB" w:rsidRDefault="00FB4CCB" w:rsidP="00FB4CCB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20cm</w:t>
                        </w:r>
                      </w:p>
                    </w:txbxContent>
                  </v:textbox>
                </v:shape>
                <v:shape id="Text Box 8709" o:spid="_x0000_s1050" type="#_x0000_t202" style="position:absolute;left:5925;top:11477;width:7144;height:4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" filled="f" stroked="f" strokeweight=".5pt">
                  <v:textbox>
                    <w:txbxContent>
                      <w:p w14:paraId="271819A6" w14:textId="77777777" w:rsidR="00FB4CCB" w:rsidRDefault="00FB4CCB" w:rsidP="00FB4CCB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2cm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B4CCB"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Câu </w:t>
      </w:r>
      <w:r w:rsidR="00E136C2"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8</w:t>
      </w:r>
      <w:r w:rsidR="00FB4CCB"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:</w:t>
      </w:r>
      <w:r w:rsidR="00E136C2"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FB4CCB"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Một người dùng búa để nhổ một chiếc đinh. Khi người ấy tác dụng một lực F= 100N vào đầu búa thì đinh bắt đầu chuyển động. Lực cản của gỗ tác dụng vào đinh bằng</w:t>
      </w:r>
    </w:p>
    <w:p w14:paraId="6BD6937C" w14:textId="77777777" w:rsidR="00FB4CCB" w:rsidRPr="005C794F" w:rsidRDefault="00FB4CCB" w:rsidP="005C794F">
      <w:pPr>
        <w:tabs>
          <w:tab w:val="left" w:pos="3402"/>
          <w:tab w:val="left" w:pos="5669"/>
          <w:tab w:val="left" w:pos="7937"/>
        </w:tabs>
        <w:spacing w:before="0"/>
        <w:ind w:left="99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500N.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1000N.</w:t>
      </w:r>
    </w:p>
    <w:p w14:paraId="21E4E71F" w14:textId="77777777" w:rsidR="00FB4CCB" w:rsidRPr="005C794F" w:rsidRDefault="00FB4CCB" w:rsidP="005C794F">
      <w:pPr>
        <w:tabs>
          <w:tab w:val="left" w:pos="3402"/>
          <w:tab w:val="left" w:pos="5669"/>
          <w:tab w:val="left" w:pos="7937"/>
        </w:tabs>
        <w:spacing w:before="0"/>
        <w:ind w:left="99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1500N.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2000N.</w:t>
      </w:r>
    </w:p>
    <w:p w14:paraId="4389BD4F" w14:textId="77777777" w:rsidR="001551C8" w:rsidRPr="005C794F" w:rsidRDefault="001551C8" w:rsidP="005C794F">
      <w:pPr>
        <w:widowControl w:val="0"/>
        <w:tabs>
          <w:tab w:val="left" w:pos="992"/>
        </w:tabs>
        <w:spacing w:before="0"/>
        <w:ind w:left="992" w:hanging="992"/>
        <w:rPr>
          <w:rFonts w:ascii="Times New Roman" w:hAnsi="Times New Roman" w:cs="Times New Roman"/>
          <w:b/>
          <w:color w:val="000000" w:themeColor="text1"/>
          <w:spacing w:val="-2"/>
          <w:sz w:val="26"/>
          <w:szCs w:val="26"/>
          <w:lang w:val="nl-NL"/>
        </w:rPr>
      </w:pPr>
    </w:p>
    <w:p w14:paraId="0FFAEEA1" w14:textId="38D5B399" w:rsidR="00FB4CCB" w:rsidRPr="005C794F" w:rsidRDefault="00FB4CCB" w:rsidP="005C794F">
      <w:pPr>
        <w:widowControl w:val="0"/>
        <w:tabs>
          <w:tab w:val="left" w:pos="992"/>
        </w:tabs>
        <w:spacing w:before="0"/>
        <w:ind w:left="992" w:hanging="992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5C794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Câu </w:t>
      </w:r>
      <w:r w:rsidR="00E136C2" w:rsidRPr="005C79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9</w:t>
      </w:r>
      <w:r w:rsidRPr="005C794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:</w:t>
      </w:r>
      <w:r w:rsidR="00E136C2" w:rsidRPr="005C79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rong trường hợp nào sau đây, trọng lực </w:t>
      </w:r>
      <w:r w:rsidRPr="005C79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không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hực hiện công?</w:t>
      </w:r>
    </w:p>
    <w:p w14:paraId="28A1591A" w14:textId="77777777" w:rsidR="00FB4CCB" w:rsidRPr="005C794F" w:rsidRDefault="00FB4CCB" w:rsidP="005C794F">
      <w:pPr>
        <w:widowControl w:val="0"/>
        <w:tabs>
          <w:tab w:val="left" w:pos="3402"/>
          <w:tab w:val="left" w:pos="5669"/>
          <w:tab w:val="left" w:pos="7937"/>
        </w:tabs>
        <w:spacing w:before="0"/>
        <w:ind w:left="992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vật đang rơi tự do.</w:t>
      </w:r>
    </w:p>
    <w:p w14:paraId="50E40047" w14:textId="77777777" w:rsidR="00FB4CCB" w:rsidRPr="005C794F" w:rsidRDefault="00FB4CCB" w:rsidP="005C794F">
      <w:pPr>
        <w:widowControl w:val="0"/>
        <w:tabs>
          <w:tab w:val="left" w:pos="3402"/>
          <w:tab w:val="left" w:pos="5669"/>
          <w:tab w:val="left" w:pos="7937"/>
        </w:tabs>
        <w:spacing w:before="0"/>
        <w:ind w:left="992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vật đang chuyển động biến đổi đều trên mặt phẳng ngang.</w:t>
      </w:r>
    </w:p>
    <w:p w14:paraId="55EB88B8" w14:textId="77777777" w:rsidR="00FB4CCB" w:rsidRPr="005C794F" w:rsidRDefault="00FB4CCB" w:rsidP="005C794F">
      <w:pPr>
        <w:widowControl w:val="0"/>
        <w:tabs>
          <w:tab w:val="left" w:pos="3402"/>
          <w:tab w:val="left" w:pos="5669"/>
          <w:tab w:val="left" w:pos="7937"/>
        </w:tabs>
        <w:spacing w:before="0"/>
        <w:ind w:left="992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vật đang trượt trên mặt phẳng nghiêng.</w:t>
      </w:r>
    </w:p>
    <w:p w14:paraId="47E8EE62" w14:textId="77777777" w:rsidR="00FB4CCB" w:rsidRPr="005C794F" w:rsidRDefault="00FB4CCB" w:rsidP="005C794F">
      <w:pPr>
        <w:widowControl w:val="0"/>
        <w:tabs>
          <w:tab w:val="left" w:pos="3402"/>
          <w:tab w:val="left" w:pos="5669"/>
          <w:tab w:val="left" w:pos="7937"/>
        </w:tabs>
        <w:spacing w:before="0"/>
        <w:ind w:left="992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vật đang chuyển động ném ngang.</w:t>
      </w:r>
    </w:p>
    <w:p w14:paraId="16A4EFAD" w14:textId="2D8105A7" w:rsidR="001551C8" w:rsidRPr="005C794F" w:rsidRDefault="00E136C2" w:rsidP="005C794F">
      <w:pPr>
        <w:tabs>
          <w:tab w:val="left" w:pos="992"/>
        </w:tabs>
        <w:spacing w:before="0" w:line="312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âu 10: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1551C8"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Cơ năng của vật được bảo toàn trong trường hợp</w:t>
      </w:r>
    </w:p>
    <w:p w14:paraId="508B79FE" w14:textId="77777777" w:rsidR="001551C8" w:rsidRPr="005C794F" w:rsidRDefault="001551C8" w:rsidP="005C794F">
      <w:pPr>
        <w:tabs>
          <w:tab w:val="left" w:pos="3402"/>
          <w:tab w:val="left" w:pos="5669"/>
          <w:tab w:val="left" w:pos="7937"/>
        </w:tabs>
        <w:spacing w:before="0" w:line="312" w:lineRule="auto"/>
        <w:ind w:left="992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vật rơi trong không khí.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C79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vật trượt có ma sát.</w:t>
      </w:r>
    </w:p>
    <w:p w14:paraId="11D3DD51" w14:textId="77777777" w:rsidR="001551C8" w:rsidRPr="005C794F" w:rsidRDefault="001551C8" w:rsidP="005C794F">
      <w:pPr>
        <w:tabs>
          <w:tab w:val="left" w:pos="3402"/>
          <w:tab w:val="left" w:pos="5669"/>
          <w:tab w:val="left" w:pos="7937"/>
        </w:tabs>
        <w:spacing w:before="0" w:line="312" w:lineRule="auto"/>
        <w:ind w:left="992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vật rơi tự do.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C79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vật rơi trong chất lỏng nhớt.</w:t>
      </w:r>
    </w:p>
    <w:p w14:paraId="4A241C4D" w14:textId="4C0F862F" w:rsidR="00002079" w:rsidRPr="005C794F" w:rsidRDefault="00002079" w:rsidP="005C794F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0" w:line="312" w:lineRule="auto"/>
        <w:ind w:left="992" w:hanging="99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>Câu 1</w:t>
      </w:r>
      <w:r w:rsidR="00E136C2"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1</w:t>
      </w: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>:</w:t>
      </w: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ab/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ần một công suất bằng bao nhiêu để nâng đều một hòn đá có trọng lượng 50N lên độ cao 10m trong thời gian 2s</w:t>
      </w:r>
    </w:p>
    <w:p w14:paraId="665E81F3" w14:textId="77777777" w:rsidR="00002079" w:rsidRPr="005C794F" w:rsidRDefault="00002079" w:rsidP="005C794F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before="0" w:line="312" w:lineRule="auto"/>
        <w:ind w:left="99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2,5W.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25W.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250W.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2,5kW</w:t>
      </w:r>
    </w:p>
    <w:p w14:paraId="1D4B05F6" w14:textId="1A460579" w:rsidR="00002079" w:rsidRPr="005C794F" w:rsidRDefault="00E136C2" w:rsidP="005C794F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0" w:line="312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âu 12: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002079"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Nếu khối lượng của vật giảm đi 2 lần, còn vận tốc của vật tăng lên 4 lần thì động năng của vật sẽ</w:t>
      </w:r>
    </w:p>
    <w:p w14:paraId="164F055D" w14:textId="708D6BDE" w:rsidR="00E136C2" w:rsidRPr="005C794F" w:rsidRDefault="00002079" w:rsidP="005C794F">
      <w:pPr>
        <w:tabs>
          <w:tab w:val="left" w:pos="3402"/>
          <w:tab w:val="left" w:pos="5669"/>
          <w:tab w:val="left" w:pos="7937"/>
        </w:tabs>
        <w:spacing w:before="0" w:line="312" w:lineRule="auto"/>
        <w:ind w:left="992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</w:pP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ăng lên 2 lần.</w:t>
      </w: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</w:r>
      <w:r w:rsidR="00E136C2"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</w: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ăng lên 8 lần.</w:t>
      </w: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</w:r>
    </w:p>
    <w:p w14:paraId="62307420" w14:textId="7C700E7E" w:rsidR="00002079" w:rsidRPr="005C794F" w:rsidRDefault="00002079" w:rsidP="005C794F">
      <w:pPr>
        <w:tabs>
          <w:tab w:val="left" w:pos="3402"/>
          <w:tab w:val="left" w:pos="5669"/>
          <w:tab w:val="left" w:pos="7937"/>
        </w:tabs>
        <w:spacing w:before="0" w:line="312" w:lineRule="auto"/>
        <w:ind w:left="992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</w:pP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giảm đi 2 lần.</w:t>
      </w: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</w:r>
      <w:r w:rsidR="00E136C2"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</w: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giảm đi 8 lần.</w:t>
      </w:r>
    </w:p>
    <w:p w14:paraId="753AEF51" w14:textId="7FB463A9" w:rsidR="00BA60EC" w:rsidRPr="005C794F" w:rsidRDefault="00E136C2" w:rsidP="005C794F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0" w:line="312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âu 13: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BA60EC"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Từ điểm M (có độ cao so với mặt đất bằng 0,8 m) ném lên một vật với vận tốc đầu 2 m/s. Biết khối lượng của vật bằng 0,5 kg, lấy g = 10 m/s</w:t>
      </w:r>
      <w:r w:rsidR="00BA60EC" w:rsidRPr="005C794F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="00BA60EC"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. Cơ năng của vật bằng bao nhiêu?</w:t>
      </w:r>
    </w:p>
    <w:p w14:paraId="70FBF534" w14:textId="77777777" w:rsidR="00BA60EC" w:rsidRPr="005C794F" w:rsidRDefault="00BA60EC" w:rsidP="005C794F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before="0" w:line="312" w:lineRule="auto"/>
        <w:ind w:left="99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4 J.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8 J.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5 J.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1 J.</w:t>
      </w:r>
    </w:p>
    <w:p w14:paraId="6BEE0484" w14:textId="5468C72F" w:rsidR="00BA60EC" w:rsidRPr="005C794F" w:rsidRDefault="00E136C2" w:rsidP="005C794F">
      <w:pPr>
        <w:tabs>
          <w:tab w:val="left" w:pos="992"/>
        </w:tabs>
        <w:spacing w:before="0" w:line="312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âu 14: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BA60EC"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Khi con lắc đơn dao động đến vị trí thấp nhất</w:t>
      </w:r>
    </w:p>
    <w:p w14:paraId="25302767" w14:textId="77777777" w:rsidR="00BA60EC" w:rsidRPr="005C794F" w:rsidRDefault="00BA60EC" w:rsidP="005C794F">
      <w:pPr>
        <w:tabs>
          <w:tab w:val="left" w:pos="3402"/>
          <w:tab w:val="left" w:pos="5669"/>
          <w:tab w:val="left" w:pos="7937"/>
        </w:tabs>
        <w:spacing w:before="0" w:line="312" w:lineRule="auto"/>
        <w:ind w:left="992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động năng đạt giá trị cực đại.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C79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thế năng đạt giá trị cực đại.</w:t>
      </w:r>
    </w:p>
    <w:p w14:paraId="4364602D" w14:textId="77777777" w:rsidR="00BA60EC" w:rsidRPr="005C794F" w:rsidRDefault="00BA60EC" w:rsidP="005C794F">
      <w:pPr>
        <w:tabs>
          <w:tab w:val="left" w:pos="3402"/>
          <w:tab w:val="left" w:pos="5669"/>
          <w:tab w:val="left" w:pos="7937"/>
        </w:tabs>
        <w:spacing w:before="0" w:line="312" w:lineRule="auto"/>
        <w:ind w:left="992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cơ năng bằng không.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C79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thế năng bằng động năng.</w:t>
      </w:r>
    </w:p>
    <w:p w14:paraId="1E734F5A" w14:textId="7F49840A" w:rsidR="00BA60EC" w:rsidRPr="005C794F" w:rsidRDefault="00E136C2" w:rsidP="005C794F">
      <w:pPr>
        <w:tabs>
          <w:tab w:val="left" w:pos="992"/>
        </w:tabs>
        <w:spacing w:before="0" w:line="312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âu 15: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BA60EC"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Hiệu suất càng cao thì</w:t>
      </w:r>
    </w:p>
    <w:p w14:paraId="48B7ED10" w14:textId="77777777" w:rsidR="00BA60EC" w:rsidRPr="005C794F" w:rsidRDefault="00BA60EC" w:rsidP="005C794F">
      <w:pPr>
        <w:tabs>
          <w:tab w:val="left" w:pos="3402"/>
          <w:tab w:val="left" w:pos="5669"/>
          <w:tab w:val="left" w:pos="7937"/>
        </w:tabs>
        <w:spacing w:before="0" w:line="312" w:lineRule="auto"/>
        <w:ind w:left="992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tỉ lệ năng lượng hao phí so với năng lượng toàn phần càng lớn</w:t>
      </w:r>
    </w:p>
    <w:p w14:paraId="530E4F96" w14:textId="77777777" w:rsidR="00BA60EC" w:rsidRPr="005C794F" w:rsidRDefault="00BA60EC" w:rsidP="005C794F">
      <w:pPr>
        <w:tabs>
          <w:tab w:val="left" w:pos="3402"/>
          <w:tab w:val="left" w:pos="5669"/>
          <w:tab w:val="left" w:pos="7937"/>
        </w:tabs>
        <w:spacing w:before="0" w:line="312" w:lineRule="auto"/>
        <w:ind w:left="992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năng lượng tiêu thụ càng lớn.</w:t>
      </w:r>
    </w:p>
    <w:p w14:paraId="670FFFFC" w14:textId="77777777" w:rsidR="00BA60EC" w:rsidRPr="005C794F" w:rsidRDefault="00BA60EC" w:rsidP="005C794F">
      <w:pPr>
        <w:tabs>
          <w:tab w:val="left" w:pos="3402"/>
          <w:tab w:val="left" w:pos="5669"/>
          <w:tab w:val="left" w:pos="7937"/>
        </w:tabs>
        <w:spacing w:before="0" w:line="312" w:lineRule="auto"/>
        <w:ind w:left="992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năng lượng hao phí càng ít.</w:t>
      </w:r>
    </w:p>
    <w:p w14:paraId="4AEDEB2A" w14:textId="2611D986" w:rsidR="00213D9B" w:rsidRPr="005C794F" w:rsidRDefault="00BA60EC" w:rsidP="005C794F">
      <w:pPr>
        <w:tabs>
          <w:tab w:val="left" w:pos="3402"/>
          <w:tab w:val="left" w:pos="5669"/>
          <w:tab w:val="left" w:pos="7937"/>
        </w:tabs>
        <w:spacing w:before="0" w:line="312" w:lineRule="auto"/>
        <w:ind w:left="992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tỉ lệ năng lượng hao phí so với năng lượng toàn phần càng ít.</w:t>
      </w:r>
    </w:p>
    <w:p w14:paraId="15D2AE64" w14:textId="195BD2C0" w:rsidR="00F50977" w:rsidRPr="005C794F" w:rsidRDefault="00F50977" w:rsidP="005C794F">
      <w:pPr>
        <w:tabs>
          <w:tab w:val="left" w:pos="3402"/>
          <w:tab w:val="left" w:pos="5669"/>
          <w:tab w:val="left" w:pos="7937"/>
        </w:tabs>
        <w:spacing w:before="0" w:line="312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 16: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Một vật khối lượng 100g ở độ cao 45m so với mặt đất. Lấy g= 10m/s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, mốc thế năng tại mặt đất. Thế năng của vật là:</w:t>
      </w:r>
    </w:p>
    <w:p w14:paraId="1C1C04F3" w14:textId="710F8662" w:rsidR="00F50977" w:rsidRPr="005C794F" w:rsidRDefault="00F50977" w:rsidP="005C794F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before="0" w:line="312" w:lineRule="auto"/>
        <w:ind w:left="992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10 J.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25 J.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30 J.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5C794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5C794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45 J.</w:t>
      </w:r>
    </w:p>
    <w:p w14:paraId="5A6742CC" w14:textId="1E9FCEAB" w:rsidR="00BC57D9" w:rsidRPr="005C794F" w:rsidRDefault="00BC57D9" w:rsidP="005C794F">
      <w:pPr>
        <w:pStyle w:val="ListParagraph"/>
        <w:shd w:val="clear" w:color="auto" w:fill="FFFFFF"/>
        <w:spacing w:line="432" w:lineRule="atLeast"/>
        <w:ind w:left="0"/>
        <w:jc w:val="both"/>
        <w:textAlignment w:val="baseline"/>
        <w:rPr>
          <w:color w:val="000000" w:themeColor="text1"/>
          <w:sz w:val="26"/>
          <w:szCs w:val="26"/>
        </w:rPr>
      </w:pPr>
      <w:r w:rsidRPr="005C794F">
        <w:rPr>
          <w:color w:val="000000" w:themeColor="text1"/>
          <w:sz w:val="26"/>
          <w:szCs w:val="26"/>
        </w:rPr>
        <w:lastRenderedPageBreak/>
        <w:t xml:space="preserve">     </w:t>
      </w:r>
      <w:r w:rsidRPr="005C794F">
        <w:rPr>
          <w:b/>
          <w:bCs/>
          <w:color w:val="000000" w:themeColor="text1"/>
          <w:sz w:val="26"/>
          <w:szCs w:val="26"/>
        </w:rPr>
        <w:t>Câu 17:</w:t>
      </w:r>
      <w:r w:rsidRPr="005C794F">
        <w:rPr>
          <w:color w:val="000000" w:themeColor="text1"/>
          <w:sz w:val="26"/>
          <w:szCs w:val="26"/>
        </w:rPr>
        <w:t xml:space="preserve"> Chọn đáp án đúng.</w:t>
      </w:r>
    </w:p>
    <w:p w14:paraId="467A7B3A" w14:textId="777254EA" w:rsidR="00BC57D9" w:rsidRPr="005C794F" w:rsidRDefault="00BC57D9" w:rsidP="005C794F">
      <w:pPr>
        <w:pStyle w:val="ListParagraph"/>
        <w:shd w:val="clear" w:color="auto" w:fill="FFFFFF"/>
        <w:spacing w:line="432" w:lineRule="atLeast"/>
        <w:ind w:left="0" w:firstLine="720"/>
        <w:jc w:val="both"/>
        <w:textAlignment w:val="baseline"/>
        <w:rPr>
          <w:color w:val="000000" w:themeColor="text1"/>
          <w:sz w:val="26"/>
          <w:szCs w:val="26"/>
        </w:rPr>
      </w:pPr>
      <w:r w:rsidRPr="005C794F">
        <w:rPr>
          <w:b/>
          <w:bCs/>
          <w:color w:val="000000" w:themeColor="text1"/>
          <w:sz w:val="26"/>
          <w:szCs w:val="26"/>
        </w:rPr>
        <w:t>A</w:t>
      </w:r>
      <w:r w:rsidRPr="005C794F">
        <w:rPr>
          <w:color w:val="000000" w:themeColor="text1"/>
          <w:sz w:val="26"/>
          <w:szCs w:val="26"/>
        </w:rPr>
        <w:t>. Ngẫu lực là hệ hai lực song song, cùng chiều, bằng nhau về độ lớn, tác dụng vào một vật.</w:t>
      </w:r>
    </w:p>
    <w:p w14:paraId="63D64838" w14:textId="7830828D" w:rsidR="00BC57D9" w:rsidRPr="005C794F" w:rsidRDefault="00BC57D9" w:rsidP="005C794F">
      <w:pPr>
        <w:pStyle w:val="ListParagraph"/>
        <w:shd w:val="clear" w:color="auto" w:fill="FFFFFF"/>
        <w:spacing w:line="432" w:lineRule="atLeast"/>
        <w:ind w:left="0" w:firstLine="720"/>
        <w:jc w:val="both"/>
        <w:textAlignment w:val="baseline"/>
        <w:rPr>
          <w:color w:val="000000" w:themeColor="text1"/>
          <w:sz w:val="26"/>
          <w:szCs w:val="26"/>
        </w:rPr>
      </w:pPr>
      <w:r w:rsidRPr="005C794F">
        <w:rPr>
          <w:b/>
          <w:bCs/>
          <w:color w:val="000000" w:themeColor="text1"/>
          <w:sz w:val="26"/>
          <w:szCs w:val="26"/>
        </w:rPr>
        <w:t>B</w:t>
      </w:r>
      <w:r w:rsidRPr="005C794F">
        <w:rPr>
          <w:color w:val="000000" w:themeColor="text1"/>
          <w:sz w:val="26"/>
          <w:szCs w:val="26"/>
        </w:rPr>
        <w:t>. Ngẫu lực là hệ hai lực song song, ngược chiều, bằng nhau về độ lớn tác dụng vào một vật</w:t>
      </w:r>
    </w:p>
    <w:p w14:paraId="2E9D789E" w14:textId="468B7414" w:rsidR="00BC57D9" w:rsidRPr="005C794F" w:rsidRDefault="00BC57D9" w:rsidP="005C794F">
      <w:pPr>
        <w:pStyle w:val="ListParagraph"/>
        <w:shd w:val="clear" w:color="auto" w:fill="FFFFFF"/>
        <w:spacing w:line="432" w:lineRule="atLeast"/>
        <w:ind w:left="0" w:firstLine="720"/>
        <w:jc w:val="both"/>
        <w:textAlignment w:val="baseline"/>
        <w:rPr>
          <w:color w:val="000000" w:themeColor="text1"/>
          <w:sz w:val="26"/>
          <w:szCs w:val="26"/>
        </w:rPr>
      </w:pPr>
      <w:r w:rsidRPr="005C794F">
        <w:rPr>
          <w:b/>
          <w:bCs/>
          <w:color w:val="000000" w:themeColor="text1"/>
          <w:sz w:val="26"/>
          <w:szCs w:val="26"/>
        </w:rPr>
        <w:t>C.</w:t>
      </w:r>
      <w:r w:rsidRPr="005C794F">
        <w:rPr>
          <w:color w:val="000000" w:themeColor="text1"/>
          <w:sz w:val="26"/>
          <w:szCs w:val="26"/>
        </w:rPr>
        <w:t xml:space="preserve"> Ngẫu lực là hệ hai lực song song, cùng chiều, bằng nhau về độ lớn, tác dụng vào hai vật khác nhau.</w:t>
      </w:r>
    </w:p>
    <w:p w14:paraId="6A290AEE" w14:textId="14F69E7B" w:rsidR="00BC57D9" w:rsidRPr="005C794F" w:rsidRDefault="00BC57D9" w:rsidP="005C794F">
      <w:pPr>
        <w:pStyle w:val="ListParagraph"/>
        <w:shd w:val="clear" w:color="auto" w:fill="FFFFFF"/>
        <w:spacing w:line="432" w:lineRule="atLeast"/>
        <w:ind w:left="0" w:firstLine="720"/>
        <w:jc w:val="both"/>
        <w:textAlignment w:val="baseline"/>
        <w:rPr>
          <w:color w:val="000000" w:themeColor="text1"/>
          <w:sz w:val="26"/>
          <w:szCs w:val="26"/>
        </w:rPr>
      </w:pPr>
      <w:r w:rsidRPr="005C794F">
        <w:rPr>
          <w:b/>
          <w:bCs/>
          <w:color w:val="000000" w:themeColor="text1"/>
          <w:sz w:val="26"/>
          <w:szCs w:val="26"/>
        </w:rPr>
        <w:t>D.</w:t>
      </w:r>
      <w:r w:rsidRPr="005C794F">
        <w:rPr>
          <w:color w:val="000000" w:themeColor="text1"/>
          <w:sz w:val="26"/>
          <w:szCs w:val="26"/>
        </w:rPr>
        <w:t xml:space="preserve"> Ngẫu lực là hệ hai lực song song, ngược chiều, bằng nhau về độ lớn,  tác dụng vào hai vật khác nhau.</w:t>
      </w:r>
    </w:p>
    <w:p w14:paraId="542AA3BB" w14:textId="42A04A1F" w:rsidR="00BC57D9" w:rsidRPr="005C794F" w:rsidRDefault="00BC57D9" w:rsidP="005C794F">
      <w:pPr>
        <w:pStyle w:val="ListParagraph"/>
        <w:shd w:val="clear" w:color="auto" w:fill="FFFFFF"/>
        <w:spacing w:line="432" w:lineRule="atLeast"/>
        <w:ind w:left="0"/>
        <w:jc w:val="both"/>
        <w:textAlignment w:val="baseline"/>
        <w:rPr>
          <w:color w:val="000000" w:themeColor="text1"/>
          <w:sz w:val="26"/>
          <w:szCs w:val="26"/>
          <w:shd w:val="clear" w:color="auto" w:fill="FFFFFF"/>
        </w:rPr>
      </w:pPr>
      <w:r w:rsidRPr="005C794F">
        <w:rPr>
          <w:color w:val="000000" w:themeColor="text1"/>
          <w:sz w:val="26"/>
          <w:szCs w:val="26"/>
          <w:shd w:val="clear" w:color="auto" w:fill="FFFFFF"/>
        </w:rPr>
        <w:t xml:space="preserve">    </w:t>
      </w:r>
      <w:r w:rsidRPr="005C794F">
        <w:rPr>
          <w:b/>
          <w:bCs/>
          <w:color w:val="000000" w:themeColor="text1"/>
          <w:sz w:val="26"/>
          <w:szCs w:val="26"/>
          <w:shd w:val="clear" w:color="auto" w:fill="FFFFFF"/>
        </w:rPr>
        <w:t>Câu 18:</w:t>
      </w:r>
      <w:r w:rsidRPr="005C794F">
        <w:rPr>
          <w:color w:val="000000" w:themeColor="text1"/>
          <w:sz w:val="26"/>
          <w:szCs w:val="26"/>
          <w:shd w:val="clear" w:color="auto" w:fill="FFFFFF"/>
        </w:rPr>
        <w:t xml:space="preserve"> Khi một vật rắn có tổng các lực tác dụng vào nó bằng không và tổng các mômen lực đối với</w:t>
      </w:r>
      <w:r w:rsidRPr="005C794F">
        <w:rPr>
          <w:color w:val="000000" w:themeColor="text1"/>
          <w:sz w:val="26"/>
          <w:szCs w:val="26"/>
        </w:rPr>
        <w:t xml:space="preserve"> </w:t>
      </w:r>
      <w:r w:rsidRPr="005C794F">
        <w:rPr>
          <w:color w:val="000000" w:themeColor="text1"/>
          <w:sz w:val="26"/>
          <w:szCs w:val="26"/>
          <w:shd w:val="clear" w:color="auto" w:fill="FFFFFF"/>
        </w:rPr>
        <w:t>một trục quay bất kì bằng không thì vật rắn sẽ</w:t>
      </w:r>
    </w:p>
    <w:p w14:paraId="7971808B" w14:textId="654E6D4F" w:rsidR="00BC57D9" w:rsidRPr="005C794F" w:rsidRDefault="00BC57D9" w:rsidP="005C794F">
      <w:pPr>
        <w:tabs>
          <w:tab w:val="left" w:pos="3402"/>
          <w:tab w:val="left" w:pos="5669"/>
          <w:tab w:val="left" w:pos="7937"/>
        </w:tabs>
        <w:spacing w:before="0" w:line="312" w:lineRule="auto"/>
        <w:ind w:left="992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cân bằng.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C79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chuyển động nhanh dần đều.</w:t>
      </w:r>
    </w:p>
    <w:p w14:paraId="125D4E55" w14:textId="49087A73" w:rsidR="00BC57D9" w:rsidRPr="005C794F" w:rsidRDefault="00BC57D9" w:rsidP="005C794F">
      <w:pPr>
        <w:tabs>
          <w:tab w:val="left" w:pos="3402"/>
          <w:tab w:val="left" w:pos="5669"/>
          <w:tab w:val="left" w:pos="7937"/>
        </w:tabs>
        <w:spacing w:before="0" w:line="312" w:lineRule="auto"/>
        <w:ind w:left="992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C79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quay quanh 1 trục cố định.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C79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5C794F">
        <w:rPr>
          <w:rFonts w:ascii="Times New Roman" w:hAnsi="Times New Roman" w:cs="Times New Roman"/>
          <w:color w:val="000000" w:themeColor="text1"/>
          <w:sz w:val="26"/>
          <w:szCs w:val="26"/>
        </w:rPr>
        <w:t>chuyển động chậm dần đều.</w:t>
      </w:r>
    </w:p>
    <w:p w14:paraId="1462CD14" w14:textId="77777777" w:rsidR="008F4784" w:rsidRPr="005C794F" w:rsidRDefault="008F4784" w:rsidP="005C794F">
      <w:pPr>
        <w:pStyle w:val="NormalWeb"/>
        <w:spacing w:before="0" w:beforeAutospacing="0" w:after="0" w:afterAutospacing="0" w:line="360" w:lineRule="atLeast"/>
        <w:jc w:val="both"/>
        <w:rPr>
          <w:b/>
          <w:bCs/>
          <w:color w:val="00B050"/>
          <w:sz w:val="26"/>
          <w:szCs w:val="26"/>
        </w:rPr>
      </w:pPr>
      <w:r w:rsidRPr="005C794F">
        <w:rPr>
          <w:b/>
          <w:bCs/>
          <w:color w:val="00B050"/>
          <w:sz w:val="26"/>
          <w:szCs w:val="26"/>
        </w:rPr>
        <w:t>PHẦN II – TRẮC NGHIỆM ĐÚNG SAI</w:t>
      </w:r>
    </w:p>
    <w:p w14:paraId="2D623209" w14:textId="77777777" w:rsidR="008F4784" w:rsidRPr="005C794F" w:rsidRDefault="008F4784" w:rsidP="005C794F">
      <w:pPr>
        <w:pStyle w:val="NormalWeb"/>
        <w:numPr>
          <w:ilvl w:val="0"/>
          <w:numId w:val="4"/>
        </w:numPr>
        <w:spacing w:before="0" w:beforeAutospacing="0" w:after="0" w:afterAutospacing="0" w:line="360" w:lineRule="atLeast"/>
        <w:jc w:val="both"/>
        <w:rPr>
          <w:b/>
          <w:bCs/>
          <w:sz w:val="26"/>
          <w:szCs w:val="26"/>
        </w:rPr>
      </w:pPr>
      <w:r w:rsidRPr="005C794F">
        <w:rPr>
          <w:b/>
          <w:bCs/>
          <w:sz w:val="26"/>
          <w:szCs w:val="26"/>
        </w:rPr>
        <w:t>Thí sinh trả lời từ câu 1 đến câu 2. Trong mỗi ý a), b), c), d) ở mỗi câu, thí sinh chọn ĐÚNG hoặc SAI.</w:t>
      </w:r>
    </w:p>
    <w:p w14:paraId="7A10E9DE" w14:textId="7741A3EE" w:rsidR="008F4784" w:rsidRPr="005C794F" w:rsidRDefault="008F4784" w:rsidP="005C794F">
      <w:pPr>
        <w:pStyle w:val="NormalWeb"/>
        <w:numPr>
          <w:ilvl w:val="0"/>
          <w:numId w:val="4"/>
        </w:numPr>
        <w:spacing w:before="0" w:beforeAutospacing="0" w:after="0" w:afterAutospacing="0" w:line="360" w:lineRule="atLeast"/>
        <w:jc w:val="both"/>
        <w:rPr>
          <w:b/>
          <w:bCs/>
          <w:sz w:val="26"/>
          <w:szCs w:val="26"/>
        </w:rPr>
      </w:pPr>
      <w:r w:rsidRPr="005C794F">
        <w:rPr>
          <w:b/>
          <w:bCs/>
          <w:sz w:val="26"/>
          <w:szCs w:val="26"/>
        </w:rPr>
        <w:t>Với mỗi câu hỏi nếu thí sinh trả lời chính xác 1 ý thì được 0,2 điểm; 2 ý thì được 0,5 điểm, 3 ý thì được 1 điểm và 4 ý thì được 2 điểm.</w:t>
      </w:r>
    </w:p>
    <w:p w14:paraId="75E8D757" w14:textId="77777777" w:rsidR="008F4784" w:rsidRPr="005C794F" w:rsidRDefault="008F4784" w:rsidP="005C794F">
      <w:pPr>
        <w:pStyle w:val="NormalWeb"/>
        <w:spacing w:before="0" w:beforeAutospacing="0" w:after="0" w:afterAutospacing="0" w:line="360" w:lineRule="atLeast"/>
        <w:jc w:val="both"/>
        <w:rPr>
          <w:noProof/>
          <w:sz w:val="26"/>
          <w:szCs w:val="26"/>
        </w:rPr>
      </w:pPr>
      <w:r w:rsidRPr="005C794F">
        <w:rPr>
          <w:b/>
          <w:noProof/>
          <w:sz w:val="26"/>
          <w:szCs w:val="26"/>
        </w:rPr>
        <w:t xml:space="preserve">Câu 1. </w:t>
      </w:r>
      <w:r w:rsidRPr="005C794F">
        <w:rPr>
          <w:noProof/>
          <w:sz w:val="26"/>
          <w:szCs w:val="26"/>
        </w:rPr>
        <w:t>Một vật có khối lượng 1 kg rơi tự do từ độ cao 5m xuống đất. Lấy g=10m/s2.</w:t>
      </w:r>
    </w:p>
    <w:p w14:paraId="009A21D1" w14:textId="77777777" w:rsidR="008F4784" w:rsidRPr="005C794F" w:rsidRDefault="008F4784" w:rsidP="005C794F">
      <w:pPr>
        <w:pStyle w:val="NormalWeb"/>
        <w:numPr>
          <w:ilvl w:val="0"/>
          <w:numId w:val="5"/>
        </w:numPr>
        <w:spacing w:before="0" w:beforeAutospacing="0" w:after="0" w:afterAutospacing="0" w:line="360" w:lineRule="atLeast"/>
        <w:jc w:val="both"/>
        <w:rPr>
          <w:bCs/>
          <w:sz w:val="26"/>
          <w:szCs w:val="26"/>
        </w:rPr>
      </w:pPr>
      <w:r w:rsidRPr="005C794F">
        <w:rPr>
          <w:noProof/>
          <w:sz w:val="26"/>
          <w:szCs w:val="26"/>
        </w:rPr>
        <w:t>Động năng của vật tại vị trí thả là 0 (J)</w:t>
      </w:r>
    </w:p>
    <w:p w14:paraId="340FF01F" w14:textId="77777777" w:rsidR="008F4784" w:rsidRPr="005C794F" w:rsidRDefault="008F4784" w:rsidP="005C794F">
      <w:pPr>
        <w:pStyle w:val="NormalWeb"/>
        <w:numPr>
          <w:ilvl w:val="0"/>
          <w:numId w:val="5"/>
        </w:numPr>
        <w:spacing w:before="0" w:beforeAutospacing="0" w:after="0" w:afterAutospacing="0" w:line="360" w:lineRule="atLeast"/>
        <w:jc w:val="both"/>
        <w:rPr>
          <w:bCs/>
          <w:sz w:val="26"/>
          <w:szCs w:val="26"/>
        </w:rPr>
      </w:pPr>
      <w:r w:rsidRPr="005C794F">
        <w:rPr>
          <w:noProof/>
          <w:sz w:val="26"/>
          <w:szCs w:val="26"/>
        </w:rPr>
        <w:t>Thế năng của vật sau khi rơi được 3m là 30 (J)</w:t>
      </w:r>
    </w:p>
    <w:p w14:paraId="627B9AA5" w14:textId="77777777" w:rsidR="008F4784" w:rsidRPr="005C794F" w:rsidRDefault="008F4784" w:rsidP="005C794F">
      <w:pPr>
        <w:pStyle w:val="NormalWeb"/>
        <w:numPr>
          <w:ilvl w:val="0"/>
          <w:numId w:val="5"/>
        </w:numPr>
        <w:spacing w:before="0" w:beforeAutospacing="0" w:after="0" w:afterAutospacing="0" w:line="360" w:lineRule="atLeast"/>
        <w:jc w:val="both"/>
        <w:rPr>
          <w:bCs/>
          <w:sz w:val="26"/>
          <w:szCs w:val="26"/>
        </w:rPr>
      </w:pPr>
      <w:r w:rsidRPr="005C794F">
        <w:rPr>
          <w:noProof/>
          <w:sz w:val="26"/>
          <w:szCs w:val="26"/>
        </w:rPr>
        <w:t>Cơ năng của vật tại vị trí thả là 50 (J)</w:t>
      </w:r>
    </w:p>
    <w:p w14:paraId="3AE898ED" w14:textId="77777777" w:rsidR="008F4784" w:rsidRPr="005C794F" w:rsidRDefault="008F4784" w:rsidP="005C794F">
      <w:pPr>
        <w:pStyle w:val="NormalWeb"/>
        <w:numPr>
          <w:ilvl w:val="0"/>
          <w:numId w:val="5"/>
        </w:numPr>
        <w:spacing w:before="0" w:beforeAutospacing="0" w:after="0" w:afterAutospacing="0" w:line="360" w:lineRule="atLeast"/>
        <w:jc w:val="both"/>
        <w:rPr>
          <w:bCs/>
          <w:sz w:val="26"/>
          <w:szCs w:val="26"/>
        </w:rPr>
      </w:pPr>
      <w:r w:rsidRPr="005C794F">
        <w:rPr>
          <w:noProof/>
          <w:sz w:val="26"/>
          <w:szCs w:val="26"/>
        </w:rPr>
        <w:t>Cơ năng của vật tại mặt đất là 0 (J)</w:t>
      </w:r>
    </w:p>
    <w:p w14:paraId="083F8A54" w14:textId="77777777" w:rsidR="008F4784" w:rsidRPr="005C794F" w:rsidRDefault="008F4784" w:rsidP="005C794F">
      <w:pPr>
        <w:pStyle w:val="NormalWeb"/>
        <w:spacing w:before="0" w:beforeAutospacing="0" w:after="0" w:afterAutospacing="0" w:line="360" w:lineRule="atLeast"/>
        <w:jc w:val="both"/>
        <w:rPr>
          <w:b/>
          <w:sz w:val="26"/>
          <w:szCs w:val="26"/>
        </w:rPr>
      </w:pPr>
      <w:r w:rsidRPr="005C794F">
        <w:rPr>
          <w:b/>
          <w:sz w:val="26"/>
          <w:szCs w:val="26"/>
        </w:rPr>
        <w:t xml:space="preserve">Câu 2. </w:t>
      </w:r>
      <w:r w:rsidRPr="005C794F">
        <w:rPr>
          <w:sz w:val="26"/>
          <w:szCs w:val="26"/>
        </w:rPr>
        <w:t>Một tấm ván MN có chiều dài d = 229,5 cm, khối lượng m = 36 kg bắc qua vừa đủ một con mương, G là trọng tâm của tấm ván. Lực mà tấm ván đè lên đầu đầu M và đầu N lần lượt là F</w:t>
      </w:r>
      <w:r w:rsidRPr="005C794F">
        <w:rPr>
          <w:sz w:val="26"/>
          <w:szCs w:val="26"/>
          <w:vertAlign w:val="subscript"/>
        </w:rPr>
        <w:t>1</w:t>
      </w:r>
      <w:r w:rsidRPr="005C794F">
        <w:rPr>
          <w:sz w:val="26"/>
          <w:szCs w:val="26"/>
        </w:rPr>
        <w:t xml:space="preserve"> và F</w:t>
      </w:r>
      <w:r w:rsidRPr="005C794F">
        <w:rPr>
          <w:sz w:val="26"/>
          <w:szCs w:val="26"/>
          <w:vertAlign w:val="subscript"/>
        </w:rPr>
        <w:t>2</w:t>
      </w:r>
      <w:r w:rsidRPr="005C794F">
        <w:rPr>
          <w:sz w:val="26"/>
          <w:szCs w:val="26"/>
        </w:rPr>
        <w:t>, cho biết F</w:t>
      </w:r>
      <w:r w:rsidRPr="005C794F">
        <w:rPr>
          <w:sz w:val="26"/>
          <w:szCs w:val="26"/>
          <w:vertAlign w:val="subscript"/>
        </w:rPr>
        <w:t>1</w:t>
      </w:r>
      <w:r w:rsidRPr="005C794F">
        <w:rPr>
          <w:sz w:val="26"/>
          <w:szCs w:val="26"/>
        </w:rPr>
        <w:t xml:space="preserve"> = 3,5F</w:t>
      </w:r>
      <w:r w:rsidRPr="005C794F">
        <w:rPr>
          <w:sz w:val="26"/>
          <w:szCs w:val="26"/>
          <w:vertAlign w:val="subscript"/>
        </w:rPr>
        <w:t>2</w:t>
      </w:r>
      <w:r w:rsidRPr="005C794F">
        <w:rPr>
          <w:sz w:val="26"/>
          <w:szCs w:val="26"/>
        </w:rPr>
        <w:t xml:space="preserve">. </w:t>
      </w:r>
    </w:p>
    <w:p w14:paraId="08AA5DE9" w14:textId="77777777" w:rsidR="008F4784" w:rsidRPr="005C794F" w:rsidRDefault="008F4784" w:rsidP="005C794F">
      <w:pPr>
        <w:pStyle w:val="NormalWeb"/>
        <w:spacing w:before="0" w:beforeAutospacing="0" w:after="0" w:afterAutospacing="0" w:line="360" w:lineRule="atLeast"/>
        <w:ind w:left="567" w:right="48" w:hanging="283"/>
        <w:jc w:val="both"/>
        <w:rPr>
          <w:b/>
          <w:sz w:val="26"/>
          <w:szCs w:val="26"/>
        </w:rPr>
      </w:pPr>
      <w:r w:rsidRPr="005C794F">
        <w:rPr>
          <w:b/>
          <w:sz w:val="26"/>
          <w:szCs w:val="26"/>
        </w:rPr>
        <w:t xml:space="preserve">a. </w:t>
      </w:r>
      <w:r w:rsidRPr="005C794F">
        <w:rPr>
          <w:sz w:val="26"/>
          <w:szCs w:val="26"/>
        </w:rPr>
        <w:t>Trọng lượng của vật là: 36 N</w:t>
      </w:r>
    </w:p>
    <w:p w14:paraId="0AE15943" w14:textId="77777777" w:rsidR="008F4784" w:rsidRPr="005C794F" w:rsidRDefault="008F4784" w:rsidP="005C794F">
      <w:pPr>
        <w:pStyle w:val="NormalWeb"/>
        <w:spacing w:before="0" w:beforeAutospacing="0" w:after="0" w:afterAutospacing="0" w:line="360" w:lineRule="atLeast"/>
        <w:ind w:left="567" w:right="48" w:hanging="283"/>
        <w:jc w:val="both"/>
        <w:rPr>
          <w:b/>
          <w:sz w:val="26"/>
          <w:szCs w:val="26"/>
        </w:rPr>
      </w:pPr>
      <w:r w:rsidRPr="005C794F">
        <w:rPr>
          <w:b/>
          <w:sz w:val="26"/>
          <w:szCs w:val="26"/>
        </w:rPr>
        <w:t>b.</w:t>
      </w:r>
      <w:r w:rsidRPr="005C794F">
        <w:rPr>
          <w:sz w:val="26"/>
          <w:szCs w:val="26"/>
        </w:rPr>
        <w:t xml:space="preserve"> GM/GN = 3,5</w:t>
      </w:r>
    </w:p>
    <w:p w14:paraId="022A19DD" w14:textId="77777777" w:rsidR="008F4784" w:rsidRPr="005C794F" w:rsidRDefault="008F4784" w:rsidP="005C794F">
      <w:pPr>
        <w:pStyle w:val="NormalWeb"/>
        <w:spacing w:before="0" w:beforeAutospacing="0" w:after="0" w:afterAutospacing="0" w:line="360" w:lineRule="atLeast"/>
        <w:ind w:left="567" w:right="48" w:hanging="283"/>
        <w:jc w:val="both"/>
        <w:rPr>
          <w:b/>
          <w:sz w:val="26"/>
          <w:szCs w:val="26"/>
        </w:rPr>
      </w:pPr>
      <w:r w:rsidRPr="005C794F">
        <w:rPr>
          <w:b/>
          <w:sz w:val="26"/>
          <w:szCs w:val="26"/>
        </w:rPr>
        <w:t>c.</w:t>
      </w:r>
      <w:r w:rsidRPr="005C794F">
        <w:rPr>
          <w:sz w:val="26"/>
          <w:szCs w:val="26"/>
        </w:rPr>
        <w:t xml:space="preserve"> Lực mà tấm ván đè lên đầu M là F</w:t>
      </w:r>
      <w:r w:rsidRPr="005C794F">
        <w:rPr>
          <w:sz w:val="26"/>
          <w:szCs w:val="26"/>
          <w:vertAlign w:val="subscript"/>
        </w:rPr>
        <w:t>1</w:t>
      </w:r>
      <w:r w:rsidRPr="005C794F">
        <w:rPr>
          <w:sz w:val="26"/>
          <w:szCs w:val="26"/>
        </w:rPr>
        <w:t xml:space="preserve"> = 280 N</w:t>
      </w:r>
    </w:p>
    <w:p w14:paraId="242EE171" w14:textId="77777777" w:rsidR="008F4784" w:rsidRPr="005C794F" w:rsidRDefault="008F4784" w:rsidP="005C794F">
      <w:pPr>
        <w:pStyle w:val="NormalWeb"/>
        <w:spacing w:before="0" w:beforeAutospacing="0" w:after="0" w:afterAutospacing="0" w:line="360" w:lineRule="atLeast"/>
        <w:ind w:left="567" w:right="48" w:hanging="283"/>
        <w:jc w:val="both"/>
        <w:rPr>
          <w:sz w:val="26"/>
          <w:szCs w:val="26"/>
        </w:rPr>
      </w:pPr>
      <w:r w:rsidRPr="005C794F">
        <w:rPr>
          <w:b/>
          <w:sz w:val="26"/>
          <w:szCs w:val="26"/>
        </w:rPr>
        <w:t>d.</w:t>
      </w:r>
      <w:r w:rsidRPr="005C794F">
        <w:rPr>
          <w:sz w:val="26"/>
          <w:szCs w:val="26"/>
        </w:rPr>
        <w:t xml:space="preserve"> Trọng tâm của tấm ván cách đầu N một khoảng là GN = 178,5 cm</w:t>
      </w:r>
    </w:p>
    <w:p w14:paraId="1D787644" w14:textId="77777777" w:rsidR="005C794F" w:rsidRDefault="005C794F" w:rsidP="005C794F">
      <w:pPr>
        <w:spacing w:before="0"/>
        <w:ind w:left="0"/>
        <w:rPr>
          <w:rFonts w:ascii="Times New Roman" w:hAnsi="Times New Roman" w:cs="Times New Roman"/>
          <w:b/>
          <w:bCs/>
          <w:sz w:val="26"/>
          <w:szCs w:val="26"/>
        </w:rPr>
      </w:pPr>
    </w:p>
    <w:p w14:paraId="478A33DD" w14:textId="48486C88" w:rsidR="008F4784" w:rsidRPr="005C794F" w:rsidRDefault="008F4784" w:rsidP="005C794F">
      <w:pPr>
        <w:spacing w:before="0"/>
        <w:ind w:left="0"/>
        <w:rPr>
          <w:rFonts w:ascii="Times New Roman" w:hAnsi="Times New Roman" w:cs="Times New Roman"/>
          <w:color w:val="00B050"/>
          <w:sz w:val="26"/>
          <w:szCs w:val="26"/>
        </w:rPr>
      </w:pPr>
      <w:r w:rsidRPr="005C794F">
        <w:rPr>
          <w:rFonts w:ascii="Times New Roman" w:hAnsi="Times New Roman" w:cs="Times New Roman"/>
          <w:b/>
          <w:bCs/>
          <w:color w:val="00B050"/>
          <w:sz w:val="26"/>
          <w:szCs w:val="26"/>
        </w:rPr>
        <w:t>Phần III. CÂU TRẮC NGHIỆM TRẢ LỜI NGẮN.</w:t>
      </w:r>
      <w:r w:rsidRPr="005C794F">
        <w:rPr>
          <w:rFonts w:ascii="Times New Roman" w:hAnsi="Times New Roman" w:cs="Times New Roman"/>
          <w:color w:val="00B050"/>
          <w:sz w:val="26"/>
          <w:szCs w:val="26"/>
        </w:rPr>
        <w:t xml:space="preserve"> </w:t>
      </w:r>
    </w:p>
    <w:p w14:paraId="20FBB3E8" w14:textId="1B3B286A" w:rsidR="008F4784" w:rsidRPr="005C794F" w:rsidRDefault="008F4784" w:rsidP="005C794F">
      <w:pPr>
        <w:spacing w:before="0"/>
        <w:rPr>
          <w:rFonts w:ascii="Times New Roman" w:hAnsi="Times New Roman" w:cs="Times New Roman"/>
          <w:b/>
          <w:bCs/>
          <w:sz w:val="26"/>
          <w:szCs w:val="26"/>
        </w:rPr>
      </w:pPr>
      <w:r w:rsidRPr="005C794F">
        <w:rPr>
          <w:rFonts w:ascii="Times New Roman" w:hAnsi="Times New Roman" w:cs="Times New Roman"/>
          <w:b/>
          <w:bCs/>
          <w:sz w:val="26"/>
          <w:szCs w:val="26"/>
        </w:rPr>
        <w:t>Học sinh trả lời các câu hỏi từ 1 đến 6</w:t>
      </w:r>
    </w:p>
    <w:p w14:paraId="73318B0B" w14:textId="4B137EB1" w:rsidR="008F4784" w:rsidRPr="005C794F" w:rsidRDefault="008F4784" w:rsidP="005C794F">
      <w:pPr>
        <w:spacing w:before="0"/>
        <w:rPr>
          <w:rFonts w:ascii="Times New Roman" w:hAnsi="Times New Roman" w:cs="Times New Roman"/>
          <w:sz w:val="26"/>
          <w:szCs w:val="26"/>
        </w:rPr>
      </w:pPr>
      <w:r w:rsidRPr="005C794F">
        <w:rPr>
          <w:rFonts w:ascii="Times New Roman" w:hAnsi="Times New Roman" w:cs="Times New Roman"/>
          <w:b/>
          <w:sz w:val="26"/>
          <w:szCs w:val="26"/>
        </w:rPr>
        <w:lastRenderedPageBreak/>
        <w:t>Câu 1</w:t>
      </w:r>
      <w:r w:rsidRPr="005C794F">
        <w:rPr>
          <w:rFonts w:ascii="Times New Roman" w:hAnsi="Times New Roman" w:cs="Times New Roman"/>
          <w:sz w:val="26"/>
          <w:szCs w:val="26"/>
        </w:rPr>
        <w:t>:</w:t>
      </w:r>
      <w:r w:rsidRPr="005C794F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5C794F">
        <w:rPr>
          <w:rFonts w:ascii="Times New Roman" w:hAnsi="Times New Roman" w:cs="Times New Roman"/>
          <w:sz w:val="26"/>
          <w:szCs w:val="26"/>
        </w:rPr>
        <w:t>Một bóng đèn có công suất 200W. Điện năng mà bóng đèn tiêu thụ trong 10h là bao nhiêu KWh?</w:t>
      </w:r>
    </w:p>
    <w:p w14:paraId="4EB014F0" w14:textId="705F6748" w:rsidR="008F4784" w:rsidRPr="005C794F" w:rsidRDefault="008F4784" w:rsidP="005C794F">
      <w:pPr>
        <w:spacing w:before="0"/>
        <w:rPr>
          <w:rFonts w:ascii="Times New Roman" w:hAnsi="Times New Roman" w:cs="Times New Roman"/>
          <w:sz w:val="26"/>
          <w:szCs w:val="26"/>
        </w:rPr>
      </w:pPr>
      <w:r w:rsidRPr="005C794F">
        <w:rPr>
          <w:rFonts w:ascii="Times New Roman" w:hAnsi="Times New Roman" w:cs="Times New Roman"/>
          <w:b/>
          <w:sz w:val="26"/>
          <w:szCs w:val="26"/>
        </w:rPr>
        <w:t>Câu 2</w:t>
      </w:r>
      <w:r w:rsidRPr="005C794F">
        <w:rPr>
          <w:rFonts w:ascii="Times New Roman" w:hAnsi="Times New Roman" w:cs="Times New Roman"/>
          <w:sz w:val="26"/>
          <w:szCs w:val="26"/>
        </w:rPr>
        <w:t>:</w:t>
      </w:r>
      <w:r w:rsidRPr="005C794F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5C794F">
        <w:rPr>
          <w:rFonts w:ascii="Times New Roman" w:hAnsi="Times New Roman" w:cs="Times New Roman"/>
          <w:sz w:val="26"/>
          <w:szCs w:val="26"/>
        </w:rPr>
        <w:t>Một ô tô khối lượng 1,2 tấn chuyển động thẳng đều trên đường nằm ngang với tốc độ 36 km/h. Biết công suất của động cơ ô tô là 9,6 kW. Tìm hệ số ma sát giữa bánh xe và mặt đường. Biết gia tốc trong trường là 10 m/s</w:t>
      </w:r>
      <w:r w:rsidRPr="005C794F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5C794F">
        <w:rPr>
          <w:rFonts w:ascii="Times New Roman" w:hAnsi="Times New Roman" w:cs="Times New Roman"/>
          <w:sz w:val="26"/>
          <w:szCs w:val="26"/>
        </w:rPr>
        <w:t>.</w:t>
      </w:r>
    </w:p>
    <w:p w14:paraId="54202369" w14:textId="22F4B689" w:rsidR="008F4784" w:rsidRPr="005C794F" w:rsidRDefault="008F4784" w:rsidP="005C794F">
      <w:pPr>
        <w:spacing w:before="0"/>
        <w:rPr>
          <w:rFonts w:ascii="Times New Roman" w:hAnsi="Times New Roman" w:cs="Times New Roman"/>
          <w:sz w:val="26"/>
          <w:szCs w:val="26"/>
        </w:rPr>
      </w:pPr>
      <w:r w:rsidRPr="005C794F">
        <w:rPr>
          <w:rFonts w:ascii="Times New Roman" w:hAnsi="Times New Roman" w:cs="Times New Roman"/>
          <w:b/>
          <w:sz w:val="26"/>
          <w:szCs w:val="26"/>
        </w:rPr>
        <w:t>Câu 3</w:t>
      </w:r>
      <w:r w:rsidRPr="005C794F">
        <w:rPr>
          <w:rFonts w:ascii="Times New Roman" w:hAnsi="Times New Roman" w:cs="Times New Roman"/>
          <w:sz w:val="26"/>
          <w:szCs w:val="26"/>
        </w:rPr>
        <w:t>: Từ độ cao 20m, người ta ném một vật m = 200g  xuống mặt đất. Lấy g = 10 m/s</w:t>
      </w:r>
      <w:r w:rsidRPr="005C794F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5C794F">
        <w:rPr>
          <w:rFonts w:ascii="Times New Roman" w:hAnsi="Times New Roman" w:cs="Times New Roman"/>
          <w:sz w:val="26"/>
          <w:szCs w:val="26"/>
        </w:rPr>
        <w:t>. Bỏ qua mọi lực cản. Tìm động năng của vật khi vật rơi xuống độ cao 20m.</w:t>
      </w:r>
    </w:p>
    <w:p w14:paraId="6FFB6662" w14:textId="1C971828" w:rsidR="008F4784" w:rsidRPr="005C794F" w:rsidRDefault="008F4784" w:rsidP="005C794F">
      <w:pPr>
        <w:spacing w:before="0"/>
        <w:rPr>
          <w:rFonts w:ascii="Times New Roman" w:hAnsi="Times New Roman" w:cs="Times New Roman"/>
          <w:bCs/>
          <w:sz w:val="26"/>
          <w:szCs w:val="26"/>
        </w:rPr>
      </w:pPr>
      <w:r w:rsidRPr="005C794F">
        <w:rPr>
          <w:rFonts w:ascii="Times New Roman" w:hAnsi="Times New Roman" w:cs="Times New Roman"/>
          <w:b/>
          <w:sz w:val="26"/>
          <w:szCs w:val="26"/>
        </w:rPr>
        <w:t>Câu 4</w:t>
      </w:r>
      <w:r w:rsidRPr="005C794F">
        <w:rPr>
          <w:rFonts w:ascii="Times New Roman" w:hAnsi="Times New Roman" w:cs="Times New Roman"/>
          <w:sz w:val="26"/>
          <w:szCs w:val="26"/>
        </w:rPr>
        <w:t xml:space="preserve">: </w:t>
      </w:r>
      <w:r w:rsidRPr="005C794F">
        <w:rPr>
          <w:rFonts w:ascii="Times New Roman" w:hAnsi="Times New Roman" w:cs="Times New Roman"/>
          <w:bCs/>
          <w:sz w:val="26"/>
          <w:szCs w:val="26"/>
        </w:rPr>
        <w:t>Một xe ô tô khối lượng 2 tấn đang chạy với tốc độ 36 km/h thì tài xế thấy chướng ngại vật ở cách 10m và đạp phanh. Biết lực hãm phanh là 8000 N. Tìm tốc độ của xe khi va vào chướng ngại vật.</w:t>
      </w:r>
    </w:p>
    <w:p w14:paraId="1A93A561" w14:textId="07B08DCE" w:rsidR="008F4784" w:rsidRPr="005C794F" w:rsidRDefault="008F4784" w:rsidP="005C794F">
      <w:pPr>
        <w:spacing w:before="0"/>
        <w:rPr>
          <w:rFonts w:ascii="Times New Roman" w:hAnsi="Times New Roman" w:cs="Times New Roman"/>
          <w:bCs/>
          <w:sz w:val="26"/>
          <w:szCs w:val="26"/>
        </w:rPr>
      </w:pPr>
      <w:r w:rsidRPr="005C794F">
        <w:rPr>
          <w:rFonts w:ascii="Times New Roman" w:hAnsi="Times New Roman" w:cs="Times New Roman"/>
          <w:b/>
          <w:sz w:val="26"/>
          <w:szCs w:val="26"/>
        </w:rPr>
        <w:t>Câu 5</w:t>
      </w:r>
      <w:r w:rsidRPr="005C794F">
        <w:rPr>
          <w:rFonts w:ascii="Times New Roman" w:hAnsi="Times New Roman" w:cs="Times New Roman"/>
          <w:bCs/>
          <w:sz w:val="26"/>
          <w:szCs w:val="26"/>
        </w:rPr>
        <w:t>:</w:t>
      </w:r>
      <w:r w:rsidRPr="005C794F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 </w:t>
      </w:r>
      <w:r w:rsidRPr="005C794F">
        <w:rPr>
          <w:rFonts w:ascii="Times New Roman" w:hAnsi="Times New Roman" w:cs="Times New Roman"/>
          <w:sz w:val="26"/>
          <w:szCs w:val="26"/>
        </w:rPr>
        <w:t>Một cái thước nhẹ có trục quay cố định, tác dụng lên thước một lực có độ lớn 20 N thì moment lực đó có độ lớn là 8N.m. Cánh tay đòn của lực có giá trị bao nhiêu ?</w:t>
      </w:r>
      <w:r w:rsidRPr="005C794F"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14:paraId="2D3C43BF" w14:textId="10FFEF91" w:rsidR="008F4784" w:rsidRPr="005C794F" w:rsidRDefault="008F4784" w:rsidP="005C794F">
      <w:pPr>
        <w:spacing w:before="0"/>
        <w:rPr>
          <w:rFonts w:ascii="Times New Roman" w:hAnsi="Times New Roman" w:cs="Times New Roman"/>
          <w:sz w:val="26"/>
          <w:szCs w:val="26"/>
        </w:rPr>
      </w:pPr>
      <w:r w:rsidRPr="005C794F">
        <w:rPr>
          <w:rFonts w:ascii="Times New Roman" w:hAnsi="Times New Roman" w:cs="Times New Roman"/>
          <w:b/>
          <w:sz w:val="26"/>
          <w:szCs w:val="26"/>
        </w:rPr>
        <w:t>Câu 6</w:t>
      </w:r>
      <w:r w:rsidRPr="005C794F">
        <w:rPr>
          <w:rFonts w:ascii="Times New Roman" w:hAnsi="Times New Roman" w:cs="Times New Roman"/>
          <w:bCs/>
          <w:sz w:val="26"/>
          <w:szCs w:val="26"/>
        </w:rPr>
        <w:t>:</w:t>
      </w:r>
      <w:r w:rsidRPr="005C794F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5C794F">
        <w:rPr>
          <w:rFonts w:ascii="Times New Roman" w:hAnsi="Times New Roman" w:cs="Times New Roman"/>
          <w:sz w:val="26"/>
          <w:szCs w:val="26"/>
        </w:rPr>
        <w:t>Một xe bán tải có khối lượng 1,5 tấn, hiệu suất của xe là 18%. Tìm số lít xăng cần dùng để tăng tốc xe từ trạng thái nghỉ đến tốc độ 15 m/s. Biết rằng năng lượng chứa trong 3,8 lít là 1,3.10</w:t>
      </w:r>
      <w:r w:rsidRPr="005C794F">
        <w:rPr>
          <w:rFonts w:ascii="Times New Roman" w:hAnsi="Times New Roman" w:cs="Times New Roman"/>
          <w:sz w:val="26"/>
          <w:szCs w:val="26"/>
          <w:vertAlign w:val="superscript"/>
        </w:rPr>
        <w:t>8</w:t>
      </w:r>
      <w:r w:rsidRPr="005C794F">
        <w:rPr>
          <w:rFonts w:ascii="Times New Roman" w:hAnsi="Times New Roman" w:cs="Times New Roman"/>
          <w:sz w:val="26"/>
          <w:szCs w:val="26"/>
        </w:rPr>
        <w:t xml:space="preserve"> J.</w:t>
      </w:r>
    </w:p>
    <w:p w14:paraId="78EFE875" w14:textId="77777777" w:rsidR="00BC57D9" w:rsidRPr="005C794F" w:rsidRDefault="00BC57D9" w:rsidP="005C794F">
      <w:pPr>
        <w:pStyle w:val="ListParagraph"/>
        <w:shd w:val="clear" w:color="auto" w:fill="FFFFFF"/>
        <w:spacing w:line="432" w:lineRule="atLeast"/>
        <w:ind w:left="0"/>
        <w:jc w:val="both"/>
        <w:textAlignment w:val="baseline"/>
        <w:rPr>
          <w:color w:val="000000" w:themeColor="text1"/>
          <w:sz w:val="26"/>
          <w:szCs w:val="26"/>
        </w:rPr>
      </w:pPr>
    </w:p>
    <w:p w14:paraId="67ACDEDB" w14:textId="77777777" w:rsidR="009509C6" w:rsidRPr="009509C6" w:rsidRDefault="009509C6" w:rsidP="009509C6">
      <w:pPr>
        <w:tabs>
          <w:tab w:val="left" w:pos="3402"/>
          <w:tab w:val="left" w:pos="5669"/>
          <w:tab w:val="left" w:pos="7937"/>
        </w:tabs>
        <w:spacing w:before="0" w:line="312" w:lineRule="auto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</w:p>
    <w:p w14:paraId="6DEE682C" w14:textId="77777777" w:rsidR="009509C6" w:rsidRPr="009509C6" w:rsidRDefault="009509C6" w:rsidP="009509C6">
      <w:pPr>
        <w:tabs>
          <w:tab w:val="left" w:pos="3402"/>
          <w:tab w:val="left" w:pos="5669"/>
          <w:tab w:val="left" w:pos="7937"/>
        </w:tabs>
        <w:spacing w:before="0" w:line="312" w:lineRule="auto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9509C6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Tài liệu được chia sẻ bởi Website VnTeach.Com</w:t>
      </w:r>
    </w:p>
    <w:p w14:paraId="50559ECE" w14:textId="77777777" w:rsidR="00B65AD9" w:rsidRPr="00B65AD9" w:rsidRDefault="009509C6" w:rsidP="00B65AD9">
      <w:pPr>
        <w:tabs>
          <w:tab w:val="left" w:pos="3402"/>
          <w:tab w:val="left" w:pos="5669"/>
          <w:tab w:val="left" w:pos="7937"/>
        </w:tabs>
        <w:spacing w:before="0" w:line="312" w:lineRule="auto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9509C6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https://www.vnteach.com</w:t>
      </w:r>
    </w:p>
    <w:p w14:paraId="72B0DCC6" w14:textId="0ADB06DC" w:rsidR="00F50977" w:rsidRPr="005C794F" w:rsidRDefault="00F50977" w:rsidP="00B65AD9">
      <w:pPr>
        <w:tabs>
          <w:tab w:val="left" w:pos="3402"/>
          <w:tab w:val="left" w:pos="5669"/>
          <w:tab w:val="left" w:pos="7937"/>
        </w:tabs>
        <w:spacing w:before="0" w:line="312" w:lineRule="auto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</w:p>
    <w:sectPr w:rsidR="00F50977" w:rsidRPr="005C794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E02B96"/>
    <w:multiLevelType w:val="multilevel"/>
    <w:tmpl w:val="AEC2C5A2"/>
    <w:lvl w:ilvl="0">
      <w:start w:val="1"/>
      <w:numFmt w:val="decimal"/>
      <w:lvlText w:val="Câu %1."/>
      <w:lvlJc w:val="left"/>
      <w:pPr>
        <w:ind w:left="0" w:firstLine="0"/>
      </w:pPr>
      <w:rPr>
        <w:rFonts w:hint="default"/>
        <w:b/>
        <w:i w:val="0"/>
        <w:color w:val="FF0000"/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D5C680E"/>
    <w:multiLevelType w:val="hybridMultilevel"/>
    <w:tmpl w:val="0ED0BF4A"/>
    <w:lvl w:ilvl="0" w:tplc="9130552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62F4997"/>
    <w:multiLevelType w:val="hybridMultilevel"/>
    <w:tmpl w:val="BB4A7E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7DA4BBB"/>
    <w:multiLevelType w:val="hybridMultilevel"/>
    <w:tmpl w:val="7DBE60FC"/>
    <w:lvl w:ilvl="0" w:tplc="3686285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D0E0A6D"/>
    <w:multiLevelType w:val="hybridMultilevel"/>
    <w:tmpl w:val="FE2A19A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05816477">
    <w:abstractNumId w:val="0"/>
  </w:num>
  <w:num w:numId="2" w16cid:durableId="2113672059">
    <w:abstractNumId w:val="3"/>
  </w:num>
  <w:num w:numId="3" w16cid:durableId="1915236462">
    <w:abstractNumId w:val="1"/>
  </w:num>
  <w:num w:numId="4" w16cid:durableId="61370382">
    <w:abstractNumId w:val="2"/>
  </w:num>
  <w:num w:numId="5" w16cid:durableId="194171458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B4CCB"/>
    <w:rsid w:val="00002079"/>
    <w:rsid w:val="001551C8"/>
    <w:rsid w:val="00213D9B"/>
    <w:rsid w:val="005C794F"/>
    <w:rsid w:val="008F4784"/>
    <w:rsid w:val="009509C6"/>
    <w:rsid w:val="00B65AD9"/>
    <w:rsid w:val="00BA60EC"/>
    <w:rsid w:val="00BC57D9"/>
    <w:rsid w:val="00E136C2"/>
    <w:rsid w:val="00EA10A2"/>
    <w:rsid w:val="00F50977"/>
    <w:rsid w:val="00FB4C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3988F4"/>
  <w15:chartTrackingRefBased/>
  <w15:docId w15:val="{8AA55B2F-4243-47F1-B257-01CC243C78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B4CCB"/>
    <w:pPr>
      <w:spacing w:before="38" w:after="0" w:line="240" w:lineRule="auto"/>
      <w:ind w:left="284" w:right="113"/>
      <w:jc w:val="both"/>
    </w:pPr>
    <w:rPr>
      <w:rFonts w:ascii="Calibri" w:eastAsia="Calibri" w:hAnsi="Calibri" w:cs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B4CCB"/>
    <w:pPr>
      <w:spacing w:before="0"/>
      <w:ind w:left="720" w:right="0"/>
      <w:contextualSpacing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B4CCB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8F4784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gi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879</Words>
  <Characters>5015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5</cp:revision>
  <dcterms:created xsi:type="dcterms:W3CDTF">2024-02-06T12:00:00Z</dcterms:created>
  <dcterms:modified xsi:type="dcterms:W3CDTF">2024-10-10T15:03:00Z</dcterms:modified>
</cp:coreProperties>
</file>